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25F" w:rsidRPr="0082148D" w:rsidRDefault="00D3525F" w:rsidP="00D3525F">
      <w:pPr>
        <w:tabs>
          <w:tab w:val="left" w:pos="5040"/>
        </w:tabs>
        <w:spacing w:line="360" w:lineRule="auto"/>
        <w:rPr>
          <w:b/>
          <w:bCs/>
        </w:rPr>
      </w:pPr>
      <w:r w:rsidRPr="0082148D">
        <w:rPr>
          <w:b/>
          <w:bCs/>
        </w:rPr>
        <w:t>Name: …………………….……………………</w:t>
      </w:r>
      <w:r>
        <w:rPr>
          <w:b/>
          <w:bCs/>
        </w:rPr>
        <w:t xml:space="preserve">... </w:t>
      </w:r>
      <w:r>
        <w:rPr>
          <w:b/>
          <w:bCs/>
        </w:rPr>
        <w:tab/>
        <w:t>Index No: ….………………………/</w:t>
      </w:r>
      <w:r w:rsidRPr="0082148D">
        <w:rPr>
          <w:b/>
          <w:bCs/>
        </w:rPr>
        <w:t>.….…</w:t>
      </w:r>
    </w:p>
    <w:p w:rsidR="00D3525F" w:rsidRPr="0082148D" w:rsidRDefault="00D3525F" w:rsidP="00D3525F">
      <w:pPr>
        <w:spacing w:line="360" w:lineRule="auto"/>
        <w:rPr>
          <w:b/>
          <w:bCs/>
        </w:rPr>
      </w:pPr>
      <w:r>
        <w:rPr>
          <w:b/>
          <w:bCs/>
        </w:rPr>
        <w:t>121/</w:t>
      </w:r>
      <w:r w:rsidR="00A1110D">
        <w:rPr>
          <w:b/>
          <w:bCs/>
        </w:rPr>
        <w:t>1</w:t>
      </w:r>
      <w:r>
        <w:rPr>
          <w:b/>
          <w:bCs/>
        </w:rPr>
        <w:tab/>
      </w:r>
      <w:r w:rsidRPr="0082148D">
        <w:rPr>
          <w:b/>
          <w:bCs/>
        </w:rPr>
        <w:tab/>
      </w:r>
      <w:r w:rsidRPr="0082148D">
        <w:rPr>
          <w:b/>
          <w:bCs/>
        </w:rPr>
        <w:tab/>
      </w:r>
      <w:r w:rsidRPr="0082148D">
        <w:rPr>
          <w:b/>
          <w:bCs/>
        </w:rPr>
        <w:tab/>
      </w:r>
      <w:r w:rsidRPr="0082148D">
        <w:rPr>
          <w:b/>
          <w:bCs/>
        </w:rPr>
        <w:tab/>
      </w:r>
      <w:r w:rsidRPr="0082148D">
        <w:rPr>
          <w:b/>
          <w:bCs/>
        </w:rPr>
        <w:tab/>
      </w:r>
      <w:r w:rsidRPr="0082148D">
        <w:rPr>
          <w:b/>
          <w:bCs/>
        </w:rPr>
        <w:tab/>
        <w:t>Candidates Signature ……………………</w:t>
      </w:r>
    </w:p>
    <w:p w:rsidR="00D3525F" w:rsidRPr="0082148D" w:rsidRDefault="00D3525F" w:rsidP="00D3525F">
      <w:pPr>
        <w:spacing w:line="360" w:lineRule="auto"/>
        <w:rPr>
          <w:b/>
          <w:bCs/>
        </w:rPr>
      </w:pPr>
      <w:r w:rsidRPr="0082148D">
        <w:rPr>
          <w:b/>
          <w:bCs/>
        </w:rPr>
        <w:t>MATHEMATICS ALT A</w:t>
      </w:r>
      <w:r w:rsidRPr="0082148D">
        <w:rPr>
          <w:b/>
          <w:bCs/>
        </w:rPr>
        <w:tab/>
      </w:r>
      <w:r w:rsidRPr="0082148D">
        <w:rPr>
          <w:b/>
          <w:bCs/>
        </w:rPr>
        <w:tab/>
      </w:r>
      <w:r w:rsidRPr="0082148D">
        <w:rPr>
          <w:b/>
          <w:bCs/>
        </w:rPr>
        <w:tab/>
      </w:r>
      <w:r w:rsidRPr="0082148D">
        <w:rPr>
          <w:b/>
          <w:bCs/>
        </w:rPr>
        <w:tab/>
        <w:t>Date: ……………………………....……….</w:t>
      </w:r>
    </w:p>
    <w:p w:rsidR="00D3525F" w:rsidRPr="0082148D" w:rsidRDefault="00A1110D" w:rsidP="00D3525F">
      <w:pPr>
        <w:spacing w:line="360" w:lineRule="auto"/>
        <w:rPr>
          <w:b/>
          <w:bCs/>
        </w:rPr>
      </w:pPr>
      <w:r>
        <w:rPr>
          <w:b/>
          <w:bCs/>
        </w:rPr>
        <w:t>PAPER 1</w:t>
      </w:r>
    </w:p>
    <w:p w:rsidR="00D3525F" w:rsidRPr="0082148D" w:rsidRDefault="00D3525F" w:rsidP="00D3525F">
      <w:pPr>
        <w:spacing w:line="360" w:lineRule="auto"/>
        <w:rPr>
          <w:b/>
          <w:bCs/>
        </w:rPr>
      </w:pPr>
      <w:r w:rsidRPr="0082148D">
        <w:rPr>
          <w:b/>
          <w:bCs/>
        </w:rPr>
        <w:t>Time: 2 ½ Hours</w:t>
      </w:r>
    </w:p>
    <w:p w:rsidR="00D3525F" w:rsidRDefault="00D3525F" w:rsidP="00D3525F">
      <w:pPr>
        <w:pStyle w:val="PlainText"/>
        <w:spacing w:line="360" w:lineRule="auto"/>
        <w:jc w:val="center"/>
        <w:rPr>
          <w:rFonts w:ascii="Times New Roman" w:eastAsia="MS Mincho" w:hAnsi="Times New Roman"/>
          <w:b/>
          <w:bCs/>
          <w:sz w:val="30"/>
          <w:szCs w:val="30"/>
        </w:rPr>
      </w:pPr>
    </w:p>
    <w:p w:rsidR="002455BF" w:rsidRPr="0082148D" w:rsidRDefault="002455BF" w:rsidP="00D3525F">
      <w:pPr>
        <w:pStyle w:val="PlainText"/>
        <w:spacing w:line="360" w:lineRule="auto"/>
        <w:jc w:val="center"/>
        <w:rPr>
          <w:rFonts w:ascii="Times New Roman" w:eastAsia="MS Mincho" w:hAnsi="Times New Roman"/>
          <w:b/>
          <w:bCs/>
          <w:sz w:val="30"/>
          <w:szCs w:val="30"/>
        </w:rPr>
      </w:pPr>
    </w:p>
    <w:p w:rsidR="00D3525F" w:rsidRPr="00BC2AE6" w:rsidRDefault="00D3525F" w:rsidP="005678B6">
      <w:pPr>
        <w:pStyle w:val="PlainText"/>
        <w:spacing w:line="360" w:lineRule="auto"/>
        <w:rPr>
          <w:rFonts w:ascii="Times New Roman" w:eastAsia="MS Mincho" w:hAnsi="Times New Roman" w:cs="Times New Roman"/>
          <w:b/>
          <w:bCs/>
          <w:sz w:val="48"/>
          <w:szCs w:val="48"/>
          <w:u w:val="single"/>
        </w:rPr>
      </w:pPr>
    </w:p>
    <w:p w:rsidR="00D3525F" w:rsidRDefault="00D3525F" w:rsidP="00D3525F">
      <w:pPr>
        <w:spacing w:line="360" w:lineRule="auto"/>
        <w:jc w:val="center"/>
        <w:rPr>
          <w:rFonts w:eastAsia="MS Mincho"/>
          <w:b/>
          <w:bCs/>
          <w:i/>
          <w:iCs/>
          <w:sz w:val="28"/>
          <w:szCs w:val="28"/>
        </w:rPr>
      </w:pPr>
      <w:r w:rsidRPr="0082148D">
        <w:rPr>
          <w:rFonts w:eastAsia="MS Mincho"/>
          <w:b/>
          <w:bCs/>
          <w:i/>
          <w:iCs/>
          <w:sz w:val="28"/>
          <w:szCs w:val="28"/>
        </w:rPr>
        <w:t>Kenya Certificate of Secondary Education (K.C.S.E)</w:t>
      </w:r>
    </w:p>
    <w:p w:rsidR="002455BF" w:rsidRPr="0082148D" w:rsidRDefault="002455BF" w:rsidP="00D3525F">
      <w:pPr>
        <w:spacing w:line="360" w:lineRule="auto"/>
        <w:jc w:val="center"/>
        <w:rPr>
          <w:rFonts w:eastAsia="MS Mincho"/>
          <w:b/>
          <w:bCs/>
          <w:i/>
          <w:iCs/>
          <w:sz w:val="28"/>
          <w:szCs w:val="28"/>
        </w:rPr>
      </w:pPr>
    </w:p>
    <w:p w:rsidR="00D3525F" w:rsidRPr="00105B4E" w:rsidRDefault="00D3525F" w:rsidP="00D3525F">
      <w:pPr>
        <w:pStyle w:val="Heading2"/>
        <w:rPr>
          <w:u w:val="single"/>
        </w:rPr>
      </w:pPr>
      <w:r w:rsidRPr="00105B4E">
        <w:rPr>
          <w:u w:val="single"/>
        </w:rPr>
        <w:t>Instructions to Candidates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  <w:tab w:val="num" w:pos="-2552"/>
          <w:tab w:val="center" w:pos="-2410"/>
        </w:tabs>
        <w:ind w:left="709" w:hanging="709"/>
        <w:rPr>
          <w:i/>
          <w:iCs/>
        </w:rPr>
      </w:pPr>
      <w:r w:rsidRPr="0082148D">
        <w:rPr>
          <w:i/>
          <w:iCs/>
        </w:rPr>
        <w:t xml:space="preserve">Write your </w:t>
      </w:r>
      <w:r w:rsidRPr="0082148D">
        <w:rPr>
          <w:b/>
          <w:bCs/>
          <w:i/>
          <w:iCs/>
        </w:rPr>
        <w:t>name, Index number, Admission Number, Sign and write the date of examination</w:t>
      </w:r>
      <w:r w:rsidRPr="0082148D">
        <w:rPr>
          <w:i/>
          <w:iCs/>
        </w:rPr>
        <w:t xml:space="preserve"> in the spaces provided above.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  <w:tab w:val="num" w:pos="720"/>
        </w:tabs>
        <w:ind w:left="720" w:hanging="720"/>
        <w:rPr>
          <w:i/>
          <w:iCs/>
        </w:rPr>
      </w:pPr>
      <w:r w:rsidRPr="0082148D">
        <w:rPr>
          <w:i/>
          <w:iCs/>
        </w:rPr>
        <w:t xml:space="preserve">The paper consists of two sections: </w:t>
      </w:r>
      <w:r w:rsidRPr="0082148D">
        <w:rPr>
          <w:b/>
          <w:bCs/>
          <w:i/>
          <w:iCs/>
        </w:rPr>
        <w:t>Section A</w:t>
      </w:r>
      <w:r w:rsidRPr="0082148D">
        <w:rPr>
          <w:i/>
          <w:iCs/>
        </w:rPr>
        <w:t xml:space="preserve"> and</w:t>
      </w:r>
      <w:r w:rsidRPr="0082148D">
        <w:rPr>
          <w:b/>
          <w:bCs/>
          <w:i/>
          <w:iCs/>
        </w:rPr>
        <w:t xml:space="preserve"> Section B.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  <w:tab w:val="num" w:pos="720"/>
        </w:tabs>
        <w:ind w:left="720" w:hanging="720"/>
        <w:rPr>
          <w:i/>
          <w:iCs/>
        </w:rPr>
      </w:pPr>
      <w:r w:rsidRPr="0082148D">
        <w:rPr>
          <w:i/>
          <w:iCs/>
        </w:rPr>
        <w:t xml:space="preserve">Answer </w:t>
      </w:r>
      <w:r w:rsidRPr="0082148D">
        <w:rPr>
          <w:b/>
          <w:bCs/>
          <w:i/>
          <w:iCs/>
        </w:rPr>
        <w:t>ALL</w:t>
      </w:r>
      <w:r w:rsidRPr="0082148D">
        <w:rPr>
          <w:i/>
          <w:iCs/>
        </w:rPr>
        <w:t xml:space="preserve"> the questions in </w:t>
      </w:r>
      <w:r w:rsidRPr="0082148D">
        <w:rPr>
          <w:b/>
          <w:bCs/>
          <w:i/>
          <w:iCs/>
        </w:rPr>
        <w:t>Section A</w:t>
      </w:r>
      <w:r w:rsidRPr="0082148D">
        <w:rPr>
          <w:i/>
          <w:iCs/>
        </w:rPr>
        <w:t xml:space="preserve"> and only any </w:t>
      </w:r>
      <w:r w:rsidRPr="0082148D">
        <w:rPr>
          <w:b/>
          <w:bCs/>
          <w:i/>
          <w:iCs/>
        </w:rPr>
        <w:t>FIVE</w:t>
      </w:r>
      <w:r w:rsidRPr="0082148D">
        <w:rPr>
          <w:i/>
          <w:iCs/>
        </w:rPr>
        <w:t xml:space="preserve"> questions in </w:t>
      </w:r>
      <w:r w:rsidRPr="0082148D">
        <w:rPr>
          <w:b/>
          <w:bCs/>
          <w:i/>
          <w:iCs/>
        </w:rPr>
        <w:t>Section B</w:t>
      </w:r>
      <w:r w:rsidRPr="0082148D">
        <w:rPr>
          <w:i/>
          <w:iCs/>
        </w:rPr>
        <w:t>.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  <w:tab w:val="center" w:pos="-2552"/>
          <w:tab w:val="num" w:pos="-1418"/>
        </w:tabs>
        <w:ind w:left="709" w:hanging="709"/>
        <w:rPr>
          <w:i/>
          <w:iCs/>
        </w:rPr>
      </w:pPr>
      <w:r w:rsidRPr="0082148D">
        <w:rPr>
          <w:i/>
          <w:iCs/>
        </w:rPr>
        <w:t xml:space="preserve">Show all the </w:t>
      </w:r>
      <w:r w:rsidRPr="0082148D">
        <w:rPr>
          <w:b/>
          <w:bCs/>
          <w:i/>
          <w:iCs/>
        </w:rPr>
        <w:t>STEPS</w:t>
      </w:r>
      <w:r w:rsidRPr="0082148D">
        <w:rPr>
          <w:i/>
          <w:iCs/>
        </w:rPr>
        <w:t xml:space="preserve"> in your working, giving your answer at each stage in the spaces below each question.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</w:tabs>
        <w:ind w:left="720" w:hanging="720"/>
        <w:rPr>
          <w:i/>
          <w:iCs/>
        </w:rPr>
      </w:pPr>
      <w:r w:rsidRPr="0082148D">
        <w:rPr>
          <w:i/>
          <w:iCs/>
        </w:rPr>
        <w:t>Marks may be given for correct working even if the answer is wrong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</w:tabs>
        <w:ind w:left="709" w:hanging="709"/>
        <w:rPr>
          <w:b/>
          <w:bCs/>
          <w:i/>
          <w:iCs/>
        </w:rPr>
      </w:pPr>
      <w:r w:rsidRPr="0082148D">
        <w:rPr>
          <w:b/>
          <w:bCs/>
          <w:i/>
          <w:iCs/>
        </w:rPr>
        <w:t>Non-programmable</w:t>
      </w:r>
      <w:r w:rsidRPr="0082148D">
        <w:rPr>
          <w:i/>
          <w:iCs/>
        </w:rPr>
        <w:t xml:space="preserve"> silent electronic calculators and KNEC Mathematical tables may be used, except stated otherwise.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</w:tabs>
        <w:ind w:left="709" w:hanging="709"/>
        <w:rPr>
          <w:i/>
          <w:iCs/>
        </w:rPr>
      </w:pPr>
      <w:r w:rsidRPr="0082148D">
        <w:rPr>
          <w:i/>
          <w:iCs/>
        </w:rPr>
        <w:t xml:space="preserve">This paper </w:t>
      </w:r>
      <w:r w:rsidRPr="0082148D">
        <w:rPr>
          <w:b/>
          <w:bCs/>
          <w:i/>
          <w:iCs/>
        </w:rPr>
        <w:t>consists of 14 printed pages</w:t>
      </w:r>
      <w:r w:rsidRPr="0082148D">
        <w:rPr>
          <w:i/>
          <w:iCs/>
        </w:rPr>
        <w:t>.</w:t>
      </w:r>
    </w:p>
    <w:p w:rsidR="00D3525F" w:rsidRPr="0082148D" w:rsidRDefault="00D3525F" w:rsidP="00D3525F">
      <w:pPr>
        <w:pStyle w:val="Header"/>
        <w:numPr>
          <w:ilvl w:val="0"/>
          <w:numId w:val="23"/>
        </w:numPr>
        <w:tabs>
          <w:tab w:val="clear" w:pos="1800"/>
          <w:tab w:val="clear" w:pos="4680"/>
          <w:tab w:val="clear" w:pos="9360"/>
        </w:tabs>
        <w:ind w:left="709" w:hanging="709"/>
        <w:rPr>
          <w:i/>
          <w:iCs/>
        </w:rPr>
      </w:pPr>
      <w:r w:rsidRPr="0082148D">
        <w:rPr>
          <w:i/>
          <w:iCs/>
        </w:rPr>
        <w:t>Candidates should check the question paper to ensure that all pages are printed as indicated and no questions are missing.</w:t>
      </w:r>
    </w:p>
    <w:p w:rsidR="00D3525F" w:rsidRPr="0082148D" w:rsidRDefault="00D3525F" w:rsidP="00D3525F">
      <w:pPr>
        <w:pStyle w:val="Header"/>
        <w:rPr>
          <w:b/>
          <w:bCs/>
        </w:rPr>
      </w:pPr>
    </w:p>
    <w:p w:rsidR="00D3525F" w:rsidRPr="0082148D" w:rsidRDefault="00D3525F" w:rsidP="00D3525F">
      <w:pPr>
        <w:pStyle w:val="Header"/>
        <w:rPr>
          <w:b/>
          <w:bCs/>
        </w:rPr>
      </w:pPr>
      <w:r w:rsidRPr="0082148D">
        <w:rPr>
          <w:b/>
          <w:bCs/>
        </w:rPr>
        <w:t>For Examiners Use Only</w:t>
      </w:r>
    </w:p>
    <w:p w:rsidR="00D3525F" w:rsidRPr="0082148D" w:rsidRDefault="00D3525F" w:rsidP="00D3525F">
      <w:pPr>
        <w:pStyle w:val="Header"/>
        <w:rPr>
          <w:b/>
          <w:bCs/>
        </w:rPr>
      </w:pPr>
      <w:r w:rsidRPr="0082148D">
        <w:rPr>
          <w:b/>
          <w:bCs/>
        </w:rPr>
        <w:t>Section A</w:t>
      </w:r>
    </w:p>
    <w:tbl>
      <w:tblPr>
        <w:tblW w:w="9469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18"/>
        <w:gridCol w:w="986"/>
      </w:tblGrid>
      <w:tr w:rsidR="00D3525F" w:rsidRPr="0082148D" w:rsidTr="00420787">
        <w:trPr>
          <w:trHeight w:val="471"/>
        </w:trPr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2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3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4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5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6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7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8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9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0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1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2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3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4</w:t>
            </w: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5</w:t>
            </w:r>
          </w:p>
        </w:tc>
        <w:tc>
          <w:tcPr>
            <w:tcW w:w="51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6</w:t>
            </w:r>
          </w:p>
        </w:tc>
        <w:tc>
          <w:tcPr>
            <w:tcW w:w="986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Total</w:t>
            </w:r>
          </w:p>
        </w:tc>
      </w:tr>
      <w:tr w:rsidR="00D3525F" w:rsidRPr="0082148D" w:rsidTr="00420787">
        <w:trPr>
          <w:trHeight w:val="471"/>
        </w:trPr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3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51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986" w:type="dxa"/>
          </w:tcPr>
          <w:p w:rsidR="00D3525F" w:rsidRPr="0001728A" w:rsidRDefault="00D3525F" w:rsidP="00D3525F">
            <w:pPr>
              <w:pStyle w:val="Header"/>
            </w:pPr>
          </w:p>
        </w:tc>
      </w:tr>
    </w:tbl>
    <w:p w:rsidR="00D3525F" w:rsidRPr="0082148D" w:rsidRDefault="00D3525F" w:rsidP="00D3525F">
      <w:pPr>
        <w:pStyle w:val="Header"/>
        <w:rPr>
          <w:b/>
          <w:bCs/>
        </w:rPr>
      </w:pPr>
    </w:p>
    <w:p w:rsidR="00D3525F" w:rsidRPr="0082148D" w:rsidRDefault="006072AD" w:rsidP="00D3525F">
      <w:pPr>
        <w:pStyle w:val="Header"/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745990</wp:posOffset>
                </wp:positionH>
                <wp:positionV relativeFrom="paragraph">
                  <wp:posOffset>168910</wp:posOffset>
                </wp:positionV>
                <wp:extent cx="1327785" cy="775970"/>
                <wp:effectExtent l="0" t="0" r="24765" b="24130"/>
                <wp:wrapNone/>
                <wp:docPr id="372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7785" cy="775970"/>
                          <a:chOff x="8914" y="10565"/>
                          <a:chExt cx="2091" cy="1093"/>
                        </a:xfrm>
                      </wpg:grpSpPr>
                      <wps:wsp>
                        <wps:cNvPr id="37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914" y="10565"/>
                            <a:ext cx="1127" cy="9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525F" w:rsidRPr="00C36FC7" w:rsidRDefault="00D3525F" w:rsidP="00D3525F">
                              <w:pPr>
                                <w:jc w:val="right"/>
                                <w:rPr>
                                  <w:b/>
                                  <w:bCs/>
                                </w:rPr>
                              </w:pPr>
                              <w:r w:rsidRPr="00C36FC7">
                                <w:rPr>
                                  <w:b/>
                                  <w:bCs/>
                                </w:rPr>
                                <w:t>Grand Tot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9981" y="10703"/>
                            <a:ext cx="1024" cy="9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3525F" w:rsidRDefault="00D3525F" w:rsidP="00D3525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6" style="position:absolute;margin-left:373.7pt;margin-top:13.3pt;width:104.55pt;height:61.1pt;z-index:251674624" coordorigin="8914,10565" coordsize="2091,10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1" o:spid="_x0000_s1027" type="#_x0000_t202" style="position:absolute;left:8914;top:10565;width:1127;height: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" stroked="f">
                  <v:textbox>
                    <w:txbxContent>
                      <w:p w:rsidR="00D3525F" w:rsidRPr="00C36FC7" w:rsidRDefault="00D3525F" w:rsidP="00D3525F">
                        <w:pPr>
                          <w:jc w:val="right"/>
                          <w:rPr>
                            <w:b/>
                            <w:bCs/>
                          </w:rPr>
                        </w:pPr>
                        <w:r w:rsidRPr="00C36FC7">
                          <w:rPr>
                            <w:b/>
                            <w:bCs/>
                          </w:rPr>
                          <w:t>Grand Total</w:t>
                        </w:r>
                      </w:p>
                    </w:txbxContent>
                  </v:textbox>
                </v:shape>
                <v:shape id="Text Box 32" o:spid="_x0000_s1028" type="#_x0000_t202" style="position:absolute;left:9981;top:10703;width:1024;height: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">
                  <v:textbox>
                    <w:txbxContent>
                      <w:p w:rsidR="00D3525F" w:rsidRDefault="00D3525F" w:rsidP="00D3525F"/>
                    </w:txbxContent>
                  </v:textbox>
                </v:shape>
              </v:group>
            </w:pict>
          </mc:Fallback>
        </mc:AlternateContent>
      </w:r>
      <w:r w:rsidR="00D3525F" w:rsidRPr="0082148D">
        <w:rPr>
          <w:b/>
          <w:bCs/>
        </w:rPr>
        <w:t>Section B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8"/>
        <w:gridCol w:w="748"/>
        <w:gridCol w:w="748"/>
        <w:gridCol w:w="748"/>
        <w:gridCol w:w="641"/>
        <w:gridCol w:w="748"/>
        <w:gridCol w:w="748"/>
        <w:gridCol w:w="748"/>
        <w:gridCol w:w="1284"/>
      </w:tblGrid>
      <w:tr w:rsidR="00D3525F" w:rsidRPr="0082148D" w:rsidTr="00420787">
        <w:trPr>
          <w:trHeight w:val="529"/>
        </w:trPr>
        <w:tc>
          <w:tcPr>
            <w:tcW w:w="63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7</w:t>
            </w: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8</w:t>
            </w: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19</w:t>
            </w: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20</w:t>
            </w:r>
          </w:p>
        </w:tc>
        <w:tc>
          <w:tcPr>
            <w:tcW w:w="641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21</w:t>
            </w: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22</w:t>
            </w: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23</w:t>
            </w: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24</w:t>
            </w:r>
          </w:p>
        </w:tc>
        <w:tc>
          <w:tcPr>
            <w:tcW w:w="1284" w:type="dxa"/>
          </w:tcPr>
          <w:p w:rsidR="00D3525F" w:rsidRPr="0001728A" w:rsidRDefault="00D3525F" w:rsidP="00D3525F">
            <w:pPr>
              <w:pStyle w:val="Header"/>
              <w:rPr>
                <w:b/>
                <w:bCs/>
              </w:rPr>
            </w:pPr>
            <w:r w:rsidRPr="0001728A">
              <w:rPr>
                <w:b/>
                <w:bCs/>
              </w:rPr>
              <w:t>Total</w:t>
            </w:r>
          </w:p>
        </w:tc>
      </w:tr>
      <w:tr w:rsidR="00D3525F" w:rsidRPr="0082148D" w:rsidTr="00420787">
        <w:trPr>
          <w:trHeight w:val="529"/>
        </w:trPr>
        <w:tc>
          <w:tcPr>
            <w:tcW w:w="63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641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748" w:type="dxa"/>
          </w:tcPr>
          <w:p w:rsidR="00D3525F" w:rsidRPr="0001728A" w:rsidRDefault="00D3525F" w:rsidP="00D3525F">
            <w:pPr>
              <w:pStyle w:val="Header"/>
            </w:pPr>
          </w:p>
        </w:tc>
        <w:tc>
          <w:tcPr>
            <w:tcW w:w="1284" w:type="dxa"/>
          </w:tcPr>
          <w:p w:rsidR="00D3525F" w:rsidRPr="0001728A" w:rsidRDefault="00D3525F" w:rsidP="00D3525F">
            <w:pPr>
              <w:pStyle w:val="Header"/>
            </w:pPr>
          </w:p>
        </w:tc>
      </w:tr>
    </w:tbl>
    <w:p w:rsidR="00D3525F" w:rsidRPr="0082148D" w:rsidRDefault="00D3525F" w:rsidP="00D3525F">
      <w:pPr>
        <w:jc w:val="center"/>
        <w:rPr>
          <w:b/>
          <w:bCs/>
          <w:i/>
          <w:iCs/>
        </w:rPr>
      </w:pPr>
    </w:p>
    <w:p w:rsidR="00D3525F" w:rsidRDefault="00D3525F" w:rsidP="00D3525F">
      <w:pPr>
        <w:jc w:val="center"/>
        <w:rPr>
          <w:b/>
          <w:bCs/>
          <w:i/>
          <w:iCs/>
        </w:rPr>
      </w:pPr>
    </w:p>
    <w:p w:rsidR="00D3525F" w:rsidRPr="006072AD" w:rsidRDefault="00D3525F" w:rsidP="00D3525F">
      <w:pPr>
        <w:jc w:val="center"/>
        <w:rPr>
          <w:bCs/>
          <w:i/>
          <w:iCs/>
          <w:sz w:val="20"/>
          <w:szCs w:val="20"/>
        </w:rPr>
      </w:pPr>
      <w:r w:rsidRPr="006072AD">
        <w:rPr>
          <w:bCs/>
          <w:i/>
          <w:iCs/>
          <w:sz w:val="20"/>
          <w:szCs w:val="20"/>
        </w:rPr>
        <w:t>This paper consists of 1</w:t>
      </w:r>
      <w:r w:rsidR="002455BF" w:rsidRPr="006072AD">
        <w:rPr>
          <w:bCs/>
          <w:i/>
          <w:iCs/>
          <w:sz w:val="20"/>
          <w:szCs w:val="20"/>
        </w:rPr>
        <w:t>6</w:t>
      </w:r>
      <w:r w:rsidRPr="006072AD">
        <w:rPr>
          <w:bCs/>
          <w:i/>
          <w:iCs/>
          <w:sz w:val="20"/>
          <w:szCs w:val="20"/>
        </w:rPr>
        <w:t xml:space="preserve"> printed pages. Candidates should check carefully </w:t>
      </w:r>
    </w:p>
    <w:p w:rsidR="00D3525F" w:rsidRPr="006072AD" w:rsidRDefault="00D3525F" w:rsidP="00D3525F">
      <w:pPr>
        <w:jc w:val="center"/>
        <w:rPr>
          <w:bCs/>
          <w:i/>
          <w:iCs/>
          <w:sz w:val="20"/>
          <w:szCs w:val="20"/>
        </w:rPr>
      </w:pPr>
      <w:r w:rsidRPr="006072AD">
        <w:rPr>
          <w:bCs/>
          <w:i/>
          <w:iCs/>
          <w:sz w:val="20"/>
          <w:szCs w:val="20"/>
        </w:rPr>
        <w:t>to ascertain that all the pages are printed as indicated and no questions are missing.</w:t>
      </w:r>
    </w:p>
    <w:p w:rsidR="00BC2AE6" w:rsidRPr="006072AD" w:rsidRDefault="00BC2AE6" w:rsidP="00D3525F">
      <w:pPr>
        <w:jc w:val="center"/>
        <w:rPr>
          <w:bCs/>
          <w:i/>
          <w:iCs/>
          <w:sz w:val="20"/>
          <w:szCs w:val="20"/>
        </w:rPr>
      </w:pPr>
    </w:p>
    <w:p w:rsidR="006072AD" w:rsidRDefault="006072AD" w:rsidP="002455BF">
      <w:pPr>
        <w:jc w:val="center"/>
        <w:rPr>
          <w:b/>
          <w:bCs/>
          <w:u w:val="single"/>
        </w:rPr>
      </w:pPr>
    </w:p>
    <w:p w:rsidR="00D3525F" w:rsidRPr="0082148D" w:rsidRDefault="00D3525F" w:rsidP="002455BF">
      <w:pPr>
        <w:jc w:val="center"/>
        <w:rPr>
          <w:b/>
          <w:bCs/>
          <w:u w:val="single"/>
        </w:rPr>
      </w:pPr>
      <w:r>
        <w:rPr>
          <w:b/>
          <w:bCs/>
          <w:u w:val="single"/>
        </w:rPr>
        <w:t>SECTION A</w:t>
      </w:r>
      <w:r w:rsidRPr="0082148D">
        <w:rPr>
          <w:b/>
          <w:bCs/>
          <w:u w:val="single"/>
        </w:rPr>
        <w:t xml:space="preserve"> (50 Marks)</w:t>
      </w:r>
    </w:p>
    <w:p w:rsidR="00D3525F" w:rsidRDefault="00D3525F" w:rsidP="002455BF">
      <w:pPr>
        <w:jc w:val="center"/>
        <w:rPr>
          <w:b/>
        </w:rPr>
      </w:pPr>
      <w:r w:rsidRPr="0082148D">
        <w:rPr>
          <w:b/>
          <w:bCs/>
          <w:i/>
          <w:iCs/>
          <w:u w:val="single"/>
        </w:rPr>
        <w:t>Answer all the questions from this section in the spaces provided</w:t>
      </w:r>
    </w:p>
    <w:p w:rsidR="00BB0849" w:rsidRDefault="00BB0849" w:rsidP="00BB0849">
      <w:pPr>
        <w:pStyle w:val="ListParagraph"/>
        <w:numPr>
          <w:ilvl w:val="0"/>
          <w:numId w:val="1"/>
        </w:numPr>
        <w:spacing w:line="360" w:lineRule="auto"/>
        <w:ind w:left="0"/>
      </w:pPr>
      <w:r>
        <w:t>Use logarithm tables to evaluat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4 marks)</w:t>
      </w:r>
      <w:r>
        <w:t xml:space="preserve"> </w:t>
      </w:r>
    </w:p>
    <w:p w:rsidR="00BB0849" w:rsidRDefault="00BB0849" w:rsidP="00BB0849">
      <w:pPr>
        <w:spacing w:line="360" w:lineRule="auto"/>
      </w:pPr>
      <w:r>
        <w:tab/>
        <w:t>5</w:t>
      </w:r>
      <w:r w:rsidR="00ED3D3D" w:rsidRPr="00874E1E">
        <w:rPr>
          <w:position w:val="-30"/>
        </w:rPr>
        <w:object w:dxaOrig="26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45pt" o:ole="">
            <v:imagedata r:id="rId7" o:title=""/>
          </v:shape>
          <o:OLEObject Type="Embed" ProgID="Equation.DSMT4" ShapeID="_x0000_i1025" DrawAspect="Content" ObjectID="_1595004874" r:id="rId8"/>
        </w:object>
      </w:r>
    </w:p>
    <w:p w:rsidR="00BB0849" w:rsidRDefault="00BB0849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BB0849" w:rsidRDefault="00BB0849" w:rsidP="00BB0849">
      <w:pPr>
        <w:pStyle w:val="ListParagraph"/>
        <w:numPr>
          <w:ilvl w:val="0"/>
          <w:numId w:val="1"/>
        </w:numPr>
        <w:spacing w:line="360" w:lineRule="auto"/>
        <w:ind w:left="0"/>
      </w:pPr>
      <w:r>
        <w:t xml:space="preserve">Solve for </w:t>
      </w:r>
      <w:r w:rsidRPr="00ED3D3D">
        <w:rPr>
          <w:i/>
        </w:rPr>
        <w:t>x</w:t>
      </w:r>
      <w:r>
        <w:t xml:space="preserve"> and </w:t>
      </w:r>
      <w:r w:rsidRPr="00ED3D3D">
        <w:rPr>
          <w:i/>
        </w:rPr>
        <w:t>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3 marks)</w:t>
      </w:r>
    </w:p>
    <w:p w:rsidR="00BB0849" w:rsidRPr="00ED3D3D" w:rsidRDefault="00BB0849" w:rsidP="00BB0849">
      <w:pPr>
        <w:spacing w:line="360" w:lineRule="auto"/>
        <w:rPr>
          <w:i/>
        </w:rPr>
      </w:pPr>
      <w:r w:rsidRPr="00ED3D3D">
        <w:rPr>
          <w:i/>
        </w:rPr>
        <w:t>3</w:t>
      </w:r>
      <w:r w:rsidRPr="00ED3D3D">
        <w:rPr>
          <w:i/>
          <w:vertAlign w:val="superscript"/>
        </w:rPr>
        <w:t>2x – y</w:t>
      </w:r>
      <w:r w:rsidRPr="00ED3D3D">
        <w:rPr>
          <w:i/>
        </w:rPr>
        <w:t>= 27</w:t>
      </w:r>
    </w:p>
    <w:p w:rsidR="00BB0849" w:rsidRDefault="00BB0849" w:rsidP="00BB0849">
      <w:pPr>
        <w:spacing w:line="360" w:lineRule="auto"/>
        <w:rPr>
          <w:i/>
        </w:rPr>
      </w:pPr>
      <w:r w:rsidRPr="00ED3D3D">
        <w:rPr>
          <w:i/>
        </w:rPr>
        <w:t>4</w:t>
      </w:r>
      <w:r w:rsidRPr="00ED3D3D">
        <w:rPr>
          <w:i/>
          <w:vertAlign w:val="superscript"/>
        </w:rPr>
        <w:t>x</w:t>
      </w:r>
      <w:r w:rsidRPr="00ED3D3D">
        <w:rPr>
          <w:i/>
        </w:rPr>
        <w:t xml:space="preserve"> ÷ 16</w:t>
      </w:r>
      <w:r w:rsidRPr="00ED3D3D">
        <w:rPr>
          <w:i/>
          <w:vertAlign w:val="superscript"/>
        </w:rPr>
        <w:t>y</w:t>
      </w:r>
      <w:r w:rsidRPr="00ED3D3D">
        <w:rPr>
          <w:i/>
        </w:rPr>
        <w:t xml:space="preserve"> = 1</w:t>
      </w:r>
      <w:r w:rsidRPr="00ED3D3D">
        <w:rPr>
          <w:i/>
        </w:rPr>
        <w:tab/>
      </w:r>
    </w:p>
    <w:p w:rsidR="0064298F" w:rsidRDefault="0064298F" w:rsidP="00BB0849">
      <w:pPr>
        <w:spacing w:line="360" w:lineRule="auto"/>
        <w:rPr>
          <w:i/>
        </w:rPr>
      </w:pPr>
    </w:p>
    <w:p w:rsidR="0064298F" w:rsidRDefault="0064298F" w:rsidP="00BB0849">
      <w:pPr>
        <w:spacing w:line="360" w:lineRule="auto"/>
        <w:rPr>
          <w:i/>
        </w:rPr>
      </w:pPr>
    </w:p>
    <w:p w:rsidR="0064298F" w:rsidRDefault="0064298F" w:rsidP="00BB0849">
      <w:pPr>
        <w:spacing w:line="360" w:lineRule="auto"/>
        <w:rPr>
          <w:i/>
        </w:rPr>
      </w:pPr>
    </w:p>
    <w:p w:rsidR="0064298F" w:rsidRDefault="0064298F" w:rsidP="00BB0849">
      <w:pPr>
        <w:spacing w:line="360" w:lineRule="auto"/>
        <w:rPr>
          <w:i/>
        </w:rPr>
      </w:pPr>
    </w:p>
    <w:p w:rsidR="0064298F" w:rsidRDefault="0064298F" w:rsidP="00BB0849">
      <w:pPr>
        <w:spacing w:line="360" w:lineRule="auto"/>
        <w:rPr>
          <w:i/>
        </w:rPr>
      </w:pPr>
    </w:p>
    <w:p w:rsidR="002455BF" w:rsidRDefault="002455BF" w:rsidP="00BB0849">
      <w:pPr>
        <w:spacing w:line="360" w:lineRule="auto"/>
        <w:rPr>
          <w:i/>
        </w:rPr>
      </w:pPr>
    </w:p>
    <w:p w:rsidR="0064298F" w:rsidRDefault="0064298F" w:rsidP="00BB0849">
      <w:pPr>
        <w:spacing w:line="360" w:lineRule="auto"/>
        <w:rPr>
          <w:i/>
        </w:rPr>
      </w:pPr>
    </w:p>
    <w:p w:rsidR="0064298F" w:rsidRPr="00ED3D3D" w:rsidRDefault="0064298F" w:rsidP="00BB0849">
      <w:pPr>
        <w:spacing w:line="360" w:lineRule="auto"/>
        <w:rPr>
          <w:i/>
        </w:rPr>
      </w:pPr>
    </w:p>
    <w:p w:rsidR="00BB0849" w:rsidRDefault="00BB0849" w:rsidP="00BB0849">
      <w:pPr>
        <w:pStyle w:val="ListParagraph"/>
        <w:numPr>
          <w:ilvl w:val="0"/>
          <w:numId w:val="1"/>
        </w:numPr>
        <w:spacing w:line="360" w:lineRule="auto"/>
        <w:ind w:left="0"/>
      </w:pPr>
      <w:r>
        <w:t>Evaluate without using mathematical tables or calculator</w:t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3 marks)</w:t>
      </w:r>
    </w:p>
    <w:p w:rsidR="00BB0849" w:rsidRDefault="006072AD" w:rsidP="00BB0849">
      <w:pPr>
        <w:spacing w:line="360" w:lineRule="auto"/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228599</wp:posOffset>
                </wp:positionV>
                <wp:extent cx="1143000" cy="0"/>
                <wp:effectExtent l="0" t="0" r="19050" b="19050"/>
                <wp:wrapNone/>
                <wp:docPr id="11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3DFEC1" id="Straight Connector 3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.45pt,18pt" to="120.4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ff0HQIAADc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"/>
            </w:pict>
          </mc:Fallback>
        </mc:AlternateContent>
      </w:r>
      <w:r w:rsidR="00BB0849">
        <w:t xml:space="preserve">         ¾ + </w:t>
      </w:r>
      <w:r w:rsidR="00BB0849">
        <w:rPr>
          <w:vertAlign w:val="superscript"/>
        </w:rPr>
        <w:t>2</w:t>
      </w:r>
      <w:r w:rsidR="00BB0849">
        <w:t>/</w:t>
      </w:r>
      <w:r w:rsidR="00BB0849">
        <w:rPr>
          <w:vertAlign w:val="subscript"/>
        </w:rPr>
        <w:t>5</w:t>
      </w:r>
      <w:r w:rsidR="00BB0849">
        <w:t xml:space="preserve"> ÷   </w:t>
      </w:r>
      <w:r w:rsidR="00BB0849">
        <w:rPr>
          <w:vertAlign w:val="superscript"/>
        </w:rPr>
        <w:t>3</w:t>
      </w:r>
      <w:r w:rsidR="00BB0849">
        <w:t>/</w:t>
      </w:r>
      <w:r w:rsidR="00ED3D3D">
        <w:rPr>
          <w:vertAlign w:val="subscript"/>
        </w:rPr>
        <w:t xml:space="preserve">5 </w:t>
      </w:r>
      <w:r w:rsidR="00BB0849" w:rsidRPr="00ED3D3D">
        <w:rPr>
          <w:i/>
        </w:rPr>
        <w:t>of</w:t>
      </w:r>
      <w:r w:rsidR="00BB0849" w:rsidRPr="00505857">
        <w:t>1</w:t>
      </w:r>
      <w:r w:rsidR="00BB0849">
        <w:rPr>
          <w:vertAlign w:val="superscript"/>
        </w:rPr>
        <w:t>2</w:t>
      </w:r>
      <w:r w:rsidR="00BB0849">
        <w:t>/</w:t>
      </w:r>
      <w:r w:rsidR="00BB0849">
        <w:rPr>
          <w:vertAlign w:val="subscript"/>
        </w:rPr>
        <w:t>3</w:t>
      </w:r>
    </w:p>
    <w:p w:rsidR="00BB0849" w:rsidRDefault="00BB0849" w:rsidP="00BB0849">
      <w:pPr>
        <w:spacing w:line="360" w:lineRule="auto"/>
      </w:pPr>
      <w:r>
        <w:tab/>
        <w:t xml:space="preserve">(1 ¾ - </w:t>
      </w:r>
      <w:r>
        <w:rPr>
          <w:vertAlign w:val="superscript"/>
        </w:rPr>
        <w:t>5</w:t>
      </w:r>
      <w:r>
        <w:t>/</w:t>
      </w:r>
      <w:r>
        <w:rPr>
          <w:vertAlign w:val="subscript"/>
        </w:rPr>
        <w:t>8</w:t>
      </w:r>
      <w:r w:rsidR="00ED3D3D">
        <w:t>) ×</w:t>
      </w:r>
      <w:r>
        <w:rPr>
          <w:vertAlign w:val="superscript"/>
        </w:rPr>
        <w:t>2</w:t>
      </w:r>
      <w:r>
        <w:t>/</w:t>
      </w:r>
      <w:r>
        <w:rPr>
          <w:vertAlign w:val="subscript"/>
        </w:rPr>
        <w:t>9</w:t>
      </w:r>
      <w:r>
        <w:tab/>
      </w: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D3525F" w:rsidRDefault="00D3525F" w:rsidP="00BB0849">
      <w:pPr>
        <w:spacing w:line="360" w:lineRule="auto"/>
      </w:pPr>
    </w:p>
    <w:p w:rsidR="0064298F" w:rsidRDefault="0064298F" w:rsidP="00BB0849">
      <w:pPr>
        <w:spacing w:line="360" w:lineRule="auto"/>
      </w:pPr>
    </w:p>
    <w:p w:rsidR="002455BF" w:rsidRDefault="002455BF" w:rsidP="00BB0849">
      <w:pPr>
        <w:spacing w:line="360" w:lineRule="auto"/>
      </w:pPr>
    </w:p>
    <w:p w:rsidR="00BB0849" w:rsidRPr="0064298F" w:rsidRDefault="00BB0849" w:rsidP="00874E1E">
      <w:pPr>
        <w:pStyle w:val="ListParagraph"/>
        <w:numPr>
          <w:ilvl w:val="0"/>
          <w:numId w:val="1"/>
        </w:numPr>
        <w:spacing w:line="360" w:lineRule="auto"/>
        <w:ind w:left="0"/>
        <w:rPr>
          <w:vertAlign w:val="subscript"/>
        </w:rPr>
      </w:pPr>
      <w:r>
        <w:t xml:space="preserve">A line </w:t>
      </w:r>
      <m:oMath>
        <m:r>
          <w:rPr>
            <w:rFonts w:ascii="Cambria Math" w:hAnsi="Cambria Math"/>
          </w:rPr>
          <m:t>y=mx +8</m:t>
        </m:r>
      </m:oMath>
      <w:r>
        <w:t xml:space="preserve"> makes an angle of 75.97</w:t>
      </w:r>
      <w:r w:rsidRPr="00BB0849">
        <w:rPr>
          <w:vertAlign w:val="superscript"/>
        </w:rPr>
        <w:t>0</w:t>
      </w:r>
      <w:r w:rsidRPr="00020BFA">
        <w:t xml:space="preserve">with the </w:t>
      </w:r>
      <w:r w:rsidRPr="00874E1E">
        <w:rPr>
          <w:i/>
        </w:rPr>
        <w:t>x</w:t>
      </w:r>
      <w:r w:rsidRPr="00020BFA">
        <w:t xml:space="preserve">-axis, find the co-ordinates of the point where the line cuts the </w:t>
      </w:r>
      <w:r w:rsidRPr="00874E1E">
        <w:rPr>
          <w:i/>
        </w:rPr>
        <w:t>x</w:t>
      </w:r>
      <w:r w:rsidRPr="00020BFA">
        <w:t>-axis.</w:t>
      </w:r>
      <w:r w:rsidRPr="00BB0849">
        <w:rPr>
          <w:vertAlign w:val="subscript"/>
        </w:rPr>
        <w:tab/>
      </w:r>
      <w:r w:rsidRPr="00BB0849">
        <w:rPr>
          <w:vertAlign w:val="subscript"/>
        </w:rPr>
        <w:tab/>
      </w:r>
      <w:r w:rsidRPr="00BB0849">
        <w:rPr>
          <w:vertAlign w:val="subscript"/>
        </w:rPr>
        <w:tab/>
      </w:r>
      <w:r w:rsidRPr="00BB0849">
        <w:rPr>
          <w:vertAlign w:val="subscript"/>
        </w:rPr>
        <w:tab/>
      </w:r>
      <w:r w:rsidRPr="00BB0849">
        <w:rPr>
          <w:vertAlign w:val="subscript"/>
        </w:rPr>
        <w:tab/>
      </w:r>
      <w:r w:rsidRPr="00BB0849">
        <w:rPr>
          <w:vertAlign w:val="subscript"/>
        </w:rPr>
        <w:tab/>
      </w:r>
      <w:r w:rsidRPr="00BB0849">
        <w:rPr>
          <w:vertAlign w:val="subscript"/>
        </w:rPr>
        <w:tab/>
      </w:r>
      <w:r w:rsidRPr="00BB0849">
        <w:rPr>
          <w:vertAlign w:val="subscript"/>
        </w:rPr>
        <w:tab/>
      </w:r>
      <w:r>
        <w:rPr>
          <w:vertAlign w:val="subscript"/>
        </w:rPr>
        <w:tab/>
      </w:r>
      <w:r w:rsidRPr="002455BF">
        <w:rPr>
          <w:b/>
        </w:rPr>
        <w:t>(3</w:t>
      </w:r>
      <w:r w:rsidR="002455BF" w:rsidRPr="002455BF">
        <w:rPr>
          <w:b/>
        </w:rPr>
        <w:t xml:space="preserve"> </w:t>
      </w:r>
      <w:r w:rsidRPr="002455BF">
        <w:rPr>
          <w:b/>
        </w:rPr>
        <w:t>marks)</w:t>
      </w:r>
    </w:p>
    <w:p w:rsidR="0064298F" w:rsidRDefault="0064298F" w:rsidP="0064298F">
      <w:pPr>
        <w:spacing w:line="360" w:lineRule="auto"/>
        <w:rPr>
          <w:vertAlign w:val="subscript"/>
        </w:rPr>
      </w:pPr>
    </w:p>
    <w:p w:rsidR="0064298F" w:rsidRDefault="0064298F" w:rsidP="0064298F">
      <w:pPr>
        <w:spacing w:line="360" w:lineRule="auto"/>
        <w:rPr>
          <w:vertAlign w:val="subscript"/>
        </w:rPr>
      </w:pPr>
    </w:p>
    <w:p w:rsidR="0064298F" w:rsidRDefault="0064298F" w:rsidP="0064298F">
      <w:pPr>
        <w:spacing w:line="360" w:lineRule="auto"/>
        <w:rPr>
          <w:vertAlign w:val="subscript"/>
        </w:rPr>
      </w:pPr>
    </w:p>
    <w:p w:rsidR="0064298F" w:rsidRDefault="0064298F" w:rsidP="0064298F">
      <w:pPr>
        <w:spacing w:line="360" w:lineRule="auto"/>
        <w:rPr>
          <w:vertAlign w:val="subscript"/>
        </w:rPr>
      </w:pPr>
    </w:p>
    <w:p w:rsidR="0064298F" w:rsidRDefault="0064298F" w:rsidP="0064298F">
      <w:pPr>
        <w:spacing w:line="360" w:lineRule="auto"/>
        <w:rPr>
          <w:vertAlign w:val="subscript"/>
        </w:rPr>
      </w:pPr>
    </w:p>
    <w:p w:rsidR="002455BF" w:rsidRDefault="002455BF" w:rsidP="0064298F">
      <w:pPr>
        <w:spacing w:line="360" w:lineRule="auto"/>
        <w:rPr>
          <w:vertAlign w:val="subscript"/>
        </w:rPr>
      </w:pPr>
    </w:p>
    <w:p w:rsidR="002455BF" w:rsidRDefault="002455BF" w:rsidP="0064298F">
      <w:pPr>
        <w:spacing w:line="360" w:lineRule="auto"/>
        <w:rPr>
          <w:vertAlign w:val="subscript"/>
        </w:rPr>
      </w:pPr>
    </w:p>
    <w:p w:rsidR="0064298F" w:rsidRDefault="0064298F" w:rsidP="0064298F">
      <w:pPr>
        <w:spacing w:line="360" w:lineRule="auto"/>
        <w:rPr>
          <w:vertAlign w:val="subscript"/>
        </w:rPr>
      </w:pPr>
    </w:p>
    <w:p w:rsidR="00BB0849" w:rsidRDefault="00BB0849" w:rsidP="00ED3D3D">
      <w:pPr>
        <w:pStyle w:val="ListParagraph"/>
        <w:numPr>
          <w:ilvl w:val="0"/>
          <w:numId w:val="1"/>
        </w:numPr>
        <w:spacing w:line="360" w:lineRule="auto"/>
        <w:ind w:left="0"/>
      </w:pPr>
      <w:r>
        <w:t>Find the integral values of x which satisfy the inequalities.</w:t>
      </w:r>
      <w:r>
        <w:tab/>
      </w:r>
      <w:r>
        <w:tab/>
      </w:r>
      <w:r>
        <w:tab/>
      </w:r>
      <w:r>
        <w:tab/>
      </w:r>
      <w:r w:rsidRPr="002455BF">
        <w:rPr>
          <w:b/>
        </w:rPr>
        <w:tab/>
        <w:t>(3 marks)</w:t>
      </w:r>
      <w:r>
        <w:t xml:space="preserve"> </w:t>
      </w:r>
      <m:oMath>
        <m:r>
          <w:rPr>
            <w:rFonts w:ascii="Cambria Math" w:hAnsi="Cambria Math"/>
          </w:rPr>
          <m:t>3x – 2 &lt; 10 + x &lt; 2 + 5x</m:t>
        </m:r>
      </m:oMath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BB0849" w:rsidRDefault="00BB0849" w:rsidP="00BB0849">
      <w:pPr>
        <w:pStyle w:val="ListParagraph"/>
        <w:numPr>
          <w:ilvl w:val="0"/>
          <w:numId w:val="1"/>
        </w:numPr>
        <w:spacing w:line="360" w:lineRule="auto"/>
        <w:ind w:left="0"/>
      </w:pPr>
      <w:r>
        <w:t xml:space="preserve">A camera which is marked at </w:t>
      </w:r>
      <w:proofErr w:type="spellStart"/>
      <w:r>
        <w:t>Ksh</w:t>
      </w:r>
      <w:proofErr w:type="spellEnd"/>
      <w:r>
        <w:t xml:space="preserve"> 2400 is sold to a consumer after allowing him a 10% discount.  By so doing the trader still makes a profit of 20% on the cost of the camera.  Determine the cost price of the camera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D3D3D">
        <w:tab/>
      </w:r>
      <w:r w:rsidRPr="002455BF">
        <w:rPr>
          <w:b/>
        </w:rPr>
        <w:t>(3 marks)</w:t>
      </w: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BB0849" w:rsidRDefault="00BB0849" w:rsidP="00BB0849">
      <w:pPr>
        <w:pStyle w:val="ListParagraph"/>
        <w:numPr>
          <w:ilvl w:val="0"/>
          <w:numId w:val="1"/>
        </w:numPr>
        <w:spacing w:line="360" w:lineRule="auto"/>
        <w:ind w:left="0"/>
      </w:pPr>
      <w:r>
        <w:t xml:space="preserve">Solve for </w:t>
      </w:r>
      <w:r>
        <w:sym w:font="Symbol" w:char="F071"/>
      </w:r>
      <w:r>
        <w:t xml:space="preserve"> given that </w:t>
      </w:r>
      <w:r>
        <w:sym w:font="Symbol" w:char="F071"/>
      </w:r>
      <w:r>
        <w:t xml:space="preserve"> is acute and</w:t>
      </w:r>
      <m:oMath>
        <m:r>
          <w:rPr>
            <w:rFonts w:ascii="Cambria Math" w:hAnsi="Cambria Math"/>
          </w:rPr>
          <m:t xml:space="preserve"> sin</m:t>
        </m:r>
      </m:oMath>
      <w:r w:rsidRPr="00BB0849">
        <w:rPr>
          <w:i/>
        </w:rPr>
        <w:t xml:space="preserve"> (3</w:t>
      </w:r>
      <w:r w:rsidRPr="00BB0849">
        <w:rPr>
          <w:i/>
        </w:rPr>
        <w:sym w:font="Symbol" w:char="F071"/>
      </w:r>
      <w:r w:rsidRPr="00BB0849">
        <w:rPr>
          <w:i/>
        </w:rPr>
        <w:t xml:space="preserve"> - 50</w:t>
      </w:r>
      <w:r w:rsidRPr="00BB0849">
        <w:rPr>
          <w:i/>
          <w:vertAlign w:val="superscript"/>
        </w:rPr>
        <w:t>0</w:t>
      </w:r>
      <w:r w:rsidRPr="00BB0849">
        <w:rPr>
          <w:i/>
        </w:rPr>
        <w:t xml:space="preserve">) – </w:t>
      </w:r>
      <m:oMath>
        <m:r>
          <w:rPr>
            <w:rFonts w:ascii="Cambria Math" w:hAnsi="Cambria Math"/>
          </w:rPr>
          <m:t>cos</m:t>
        </m:r>
      </m:oMath>
      <w:r w:rsidRPr="00BB0849">
        <w:rPr>
          <w:i/>
        </w:rPr>
        <w:t xml:space="preserve"> (2</w:t>
      </w:r>
      <w:r w:rsidRPr="00BB0849">
        <w:rPr>
          <w:i/>
        </w:rPr>
        <w:sym w:font="Symbol" w:char="F071"/>
      </w:r>
      <w:r w:rsidRPr="00BB0849">
        <w:rPr>
          <w:i/>
        </w:rPr>
        <w:t xml:space="preserve"> + 10</w:t>
      </w:r>
      <w:r w:rsidRPr="00BB0849">
        <w:rPr>
          <w:i/>
          <w:vertAlign w:val="superscript"/>
        </w:rPr>
        <w:t>0</w:t>
      </w:r>
      <w:r w:rsidRPr="00BB0849">
        <w:rPr>
          <w:i/>
        </w:rPr>
        <w:t>) = 0</w:t>
      </w:r>
      <w:r w:rsidRPr="00BB0849">
        <w:t>.</w:t>
      </w:r>
      <w:r>
        <w:tab/>
      </w:r>
      <w:r>
        <w:tab/>
      </w:r>
      <w:r>
        <w:tab/>
      </w:r>
      <w:r w:rsidRPr="002455BF">
        <w:rPr>
          <w:b/>
        </w:rPr>
        <w:t>(2 marks)</w:t>
      </w:r>
    </w:p>
    <w:p w:rsidR="0064298F" w:rsidRDefault="0064298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D3525F" w:rsidRDefault="00D3525F" w:rsidP="0064298F">
      <w:pPr>
        <w:spacing w:line="360" w:lineRule="auto"/>
      </w:pPr>
    </w:p>
    <w:p w:rsidR="0064298F" w:rsidRDefault="0064298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455BF" w:rsidRDefault="002455BF" w:rsidP="0064298F">
      <w:pPr>
        <w:spacing w:line="360" w:lineRule="auto"/>
      </w:pPr>
    </w:p>
    <w:p w:rsidR="002A11A0" w:rsidRDefault="002A11A0" w:rsidP="002A11A0">
      <w:pPr>
        <w:pStyle w:val="ListParagraph"/>
        <w:numPr>
          <w:ilvl w:val="0"/>
          <w:numId w:val="1"/>
        </w:numPr>
        <w:spacing w:line="360" w:lineRule="auto"/>
        <w:ind w:left="0"/>
      </w:pPr>
      <w:r>
        <w:t xml:space="preserve">The cost of the car outside Kenya is US $ 4,800.  You intend to buy one such car through an agent who deals in Japanese yen.  The agent will charge 15% commission on the price of the car and further 72,220 Japanese </w:t>
      </w:r>
      <w:r w:rsidR="00DA1AB2">
        <w:t xml:space="preserve">yens </w:t>
      </w:r>
      <w:r>
        <w:t>for shipment of the car.  How many Kenya shillings will you need to send to the agent to obtain the car, given that;</w:t>
      </w:r>
    </w:p>
    <w:p w:rsidR="002A11A0" w:rsidRDefault="002A11A0" w:rsidP="00040156">
      <w:pPr>
        <w:pStyle w:val="Footer"/>
        <w:numPr>
          <w:ilvl w:val="0"/>
          <w:numId w:val="9"/>
        </w:numPr>
        <w:tabs>
          <w:tab w:val="clear" w:pos="4320"/>
          <w:tab w:val="clear" w:pos="8640"/>
        </w:tabs>
        <w:ind w:left="1080"/>
        <w:jc w:val="both"/>
      </w:pPr>
      <w:r>
        <w:t>US $ = 117.20 Japanese yen</w:t>
      </w:r>
    </w:p>
    <w:p w:rsidR="002A11A0" w:rsidRDefault="00040156" w:rsidP="002A11A0">
      <w:pPr>
        <w:jc w:val="both"/>
      </w:pPr>
      <w:r>
        <w:t xml:space="preserve">            1    </w:t>
      </w:r>
      <w:r w:rsidR="002A11A0">
        <w:t xml:space="preserve">US $ = </w:t>
      </w:r>
      <w:proofErr w:type="spellStart"/>
      <w:r w:rsidR="002A11A0">
        <w:t>Ksh</w:t>
      </w:r>
      <w:proofErr w:type="spellEnd"/>
      <w:r w:rsidR="002A11A0">
        <w:t>. 72.34</w:t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>
        <w:tab/>
      </w:r>
      <w:r>
        <w:tab/>
      </w:r>
      <w:r w:rsidR="002455BF">
        <w:tab/>
      </w:r>
      <w:r w:rsidR="002A11A0" w:rsidRPr="002455BF">
        <w:rPr>
          <w:b/>
        </w:rPr>
        <w:t>(3 marks)</w:t>
      </w:r>
      <w:r w:rsidR="002A11A0">
        <w:t xml:space="preserve"> </w:t>
      </w: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64298F" w:rsidRDefault="0064298F" w:rsidP="002A11A0">
      <w:pPr>
        <w:jc w:val="both"/>
      </w:pPr>
    </w:p>
    <w:p w:rsidR="002A11A0" w:rsidRPr="002455BF" w:rsidRDefault="002A11A0" w:rsidP="002A11A0">
      <w:pPr>
        <w:pStyle w:val="ListParagraph"/>
        <w:numPr>
          <w:ilvl w:val="0"/>
          <w:numId w:val="6"/>
        </w:numPr>
        <w:ind w:left="0"/>
        <w:jc w:val="both"/>
        <w:rPr>
          <w:b/>
        </w:rPr>
      </w:pPr>
      <w:r>
        <w:t xml:space="preserve">A container of height 90cm has a capacity of 4.5litres.  What is the height of a similar container of volume </w:t>
      </w:r>
      <w:r w:rsidR="00DA1AB2">
        <w:t>9m</w:t>
      </w:r>
      <w:r w:rsidR="00DA1AB2" w:rsidRPr="002A11A0">
        <w:rPr>
          <w:vertAlign w:val="superscript"/>
        </w:rPr>
        <w:t>3</w:t>
      </w:r>
      <w:r w:rsidR="00DA1AB2">
        <w:t>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 xml:space="preserve">(3 marks) </w:t>
      </w: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2455BF" w:rsidRDefault="002455B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2A11A0" w:rsidP="002A11A0">
      <w:pPr>
        <w:pStyle w:val="ListParagraph"/>
        <w:numPr>
          <w:ilvl w:val="0"/>
          <w:numId w:val="6"/>
        </w:numPr>
        <w:ind w:left="0"/>
        <w:jc w:val="both"/>
      </w:pPr>
      <w:r>
        <w:t>Junior paid shs.320 for a video tape after getting a discount of 13.5%.  How much should a shopkeeper have sold the tape to enable him make a profit of 5%.</w:t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3 marks)</w:t>
      </w: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2455BF" w:rsidRDefault="002455BF" w:rsidP="0064298F">
      <w:pPr>
        <w:jc w:val="both"/>
      </w:pPr>
    </w:p>
    <w:p w:rsidR="002455BF" w:rsidRDefault="002455BF" w:rsidP="0064298F">
      <w:pPr>
        <w:jc w:val="both"/>
      </w:pPr>
    </w:p>
    <w:p w:rsidR="002455BF" w:rsidRDefault="002455BF" w:rsidP="0064298F">
      <w:pPr>
        <w:jc w:val="both"/>
      </w:pPr>
    </w:p>
    <w:p w:rsidR="002455BF" w:rsidRDefault="002455BF" w:rsidP="0064298F">
      <w:pPr>
        <w:jc w:val="both"/>
      </w:pPr>
    </w:p>
    <w:p w:rsidR="002455BF" w:rsidRDefault="002455BF" w:rsidP="0064298F">
      <w:pPr>
        <w:jc w:val="both"/>
      </w:pPr>
    </w:p>
    <w:p w:rsidR="002455BF" w:rsidRDefault="002455BF" w:rsidP="0064298F">
      <w:pPr>
        <w:jc w:val="both"/>
      </w:pPr>
    </w:p>
    <w:p w:rsidR="002455BF" w:rsidRDefault="002455BF" w:rsidP="0064298F">
      <w:pPr>
        <w:jc w:val="both"/>
      </w:pPr>
    </w:p>
    <w:p w:rsidR="002A11A0" w:rsidRDefault="00FC47AE" w:rsidP="002A11A0">
      <w:pPr>
        <w:pStyle w:val="ListParagraph"/>
        <w:numPr>
          <w:ilvl w:val="0"/>
          <w:numId w:val="6"/>
        </w:numPr>
        <w:ind w:left="0"/>
        <w:jc w:val="both"/>
      </w:pPr>
      <w:r>
        <w:t>Three towns</w:t>
      </w:r>
      <w:r w:rsidR="002A11A0">
        <w:t xml:space="preserve"> J, K and L are such that K is 40km on a bearing 290</w:t>
      </w:r>
      <w:r w:rsidR="002A11A0" w:rsidRPr="002A11A0">
        <w:rPr>
          <w:vertAlign w:val="superscript"/>
        </w:rPr>
        <w:t>0</w:t>
      </w:r>
      <w:r w:rsidR="002A11A0">
        <w:t xml:space="preserve"> from J.  Town L is directly to the south of J.  The distance between K and L is 60km.  By scale drawing, find the distance of L from J.  Using scale of 1:1000 000.</w:t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 w:rsidRPr="002455BF">
        <w:rPr>
          <w:b/>
        </w:rPr>
        <w:t>(4 marks)</w:t>
      </w: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2A11A0" w:rsidRDefault="002A11A0" w:rsidP="002A11A0">
      <w:pPr>
        <w:pStyle w:val="ListParagraph"/>
      </w:pPr>
    </w:p>
    <w:p w:rsidR="002A11A0" w:rsidRDefault="006072AD" w:rsidP="002A11A0">
      <w:pPr>
        <w:pStyle w:val="ListParagraph"/>
        <w:numPr>
          <w:ilvl w:val="0"/>
          <w:numId w:val="6"/>
        </w:numPr>
        <w:ind w:left="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6645</wp:posOffset>
                </wp:positionH>
                <wp:positionV relativeFrom="paragraph">
                  <wp:posOffset>113030</wp:posOffset>
                </wp:positionV>
                <wp:extent cx="342900" cy="228600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11A0" w:rsidRDefault="002A11A0" w:rsidP="002A11A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29" type="#_x0000_t202" style="position:absolute;left:0;text-align:left;margin-left:86.35pt;margin-top:8.9pt;width:27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cI7tg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" filled="f" stroked="f">
                <v:textbox>
                  <w:txbxContent>
                    <w:p w:rsidR="002A11A0" w:rsidRDefault="002A11A0" w:rsidP="002A11A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2A11A0">
        <w:t>Express 0.7</w:t>
      </w:r>
      <m:oMath>
        <m:acc>
          <m:accPr>
            <m:chr m:val="̇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3</m:t>
            </m:r>
          </m:e>
        </m:acc>
      </m:oMath>
      <w:r w:rsidR="002A11A0">
        <w:t xml:space="preserve"> as fraction.</w:t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>
        <w:tab/>
      </w:r>
      <w:r w:rsidR="002A11A0" w:rsidRPr="002455BF">
        <w:rPr>
          <w:b/>
        </w:rPr>
        <w:t>(</w:t>
      </w:r>
      <w:r w:rsidR="007F2735" w:rsidRPr="002455BF">
        <w:rPr>
          <w:b/>
        </w:rPr>
        <w:t>3</w:t>
      </w:r>
      <w:r w:rsidR="002A11A0" w:rsidRPr="002455BF">
        <w:rPr>
          <w:b/>
        </w:rPr>
        <w:t xml:space="preserve"> marks)</w:t>
      </w: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2455BF" w:rsidRDefault="002455BF" w:rsidP="0064298F">
      <w:pPr>
        <w:jc w:val="both"/>
      </w:pPr>
    </w:p>
    <w:p w:rsidR="0064298F" w:rsidRDefault="0064298F" w:rsidP="0064298F">
      <w:pPr>
        <w:jc w:val="both"/>
      </w:pPr>
    </w:p>
    <w:p w:rsidR="0064298F" w:rsidRDefault="0064298F" w:rsidP="0064298F">
      <w:pPr>
        <w:jc w:val="both"/>
      </w:pPr>
    </w:p>
    <w:p w:rsidR="002A11A0" w:rsidRDefault="006072AD" w:rsidP="002A11A0">
      <w:pPr>
        <w:pStyle w:val="ListParagrap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4290</wp:posOffset>
                </wp:positionH>
                <wp:positionV relativeFrom="paragraph">
                  <wp:posOffset>142240</wp:posOffset>
                </wp:positionV>
                <wp:extent cx="1637665" cy="1679575"/>
                <wp:effectExtent l="15240" t="0" r="13970" b="6985"/>
                <wp:wrapNone/>
                <wp:docPr id="3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7665" cy="1679575"/>
                          <a:chOff x="0" y="0"/>
                          <a:chExt cx="16381" cy="16797"/>
                        </a:xfrm>
                      </wpg:grpSpPr>
                      <wpg:grpSp>
                        <wpg:cNvPr id="5" name="Group 33"/>
                        <wpg:cNvGrpSpPr>
                          <a:grpSpLocks/>
                        </wpg:cNvGrpSpPr>
                        <wpg:grpSpPr bwMode="auto">
                          <a:xfrm>
                            <a:off x="0" y="4747"/>
                            <a:ext cx="16377" cy="6833"/>
                            <a:chOff x="0" y="0"/>
                            <a:chExt cx="16377" cy="6832"/>
                          </a:xfrm>
                        </wpg:grpSpPr>
                        <wps:wsp>
                          <wps:cNvPr id="7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6377" cy="6832"/>
                            </a:xfrm>
                            <a:prstGeom prst="ellipse">
                              <a:avLst/>
                            </a:prstGeom>
                            <a:pattFill prst="dkDnDiag">
                              <a:fgClr>
                                <a:schemeClr val="tx1">
                                  <a:lumMod val="100000"/>
                                  <a:lumOff val="0"/>
                                </a:schemeClr>
                              </a:fgClr>
                              <a:bgClr>
                                <a:schemeClr val="bg1">
                                  <a:lumMod val="100000"/>
                                  <a:lumOff val="0"/>
                                </a:schemeClr>
                              </a:bgClr>
                            </a:pattFill>
                            <a:ln w="1270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8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0" y="1409"/>
                              <a:ext cx="13350" cy="3963"/>
                            </a:xfrm>
                            <a:prstGeom prst="ellips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1270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9" name="Arc 32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16381" cy="16797"/>
                          </a:xfrm>
                          <a:custGeom>
                            <a:avLst/>
                            <a:gdLst>
                              <a:gd name="T0" fmla="*/ 1638078 w 1638121"/>
                              <a:gd name="T1" fmla="*/ 848498 h 1679757"/>
                              <a:gd name="T2" fmla="*/ 818106 w 1638121"/>
                              <a:gd name="T3" fmla="*/ 1679757 h 1679757"/>
                              <a:gd name="T4" fmla="*/ 26 w 1638121"/>
                              <a:gd name="T5" fmla="*/ 846638 h 1679757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38121" h="1679757" stroke="0">
                                <a:moveTo>
                                  <a:pt x="1638078" y="848498"/>
                                </a:moveTo>
                                <a:cubicBezTo>
                                  <a:pt x="1633465" y="1309345"/>
                                  <a:pt x="1267553" y="1680294"/>
                                  <a:pt x="818106" y="1679757"/>
                                </a:cubicBezTo>
                                <a:cubicBezTo>
                                  <a:pt x="368695" y="1679220"/>
                                  <a:pt x="3642" y="1307456"/>
                                  <a:pt x="26" y="846638"/>
                                </a:cubicBezTo>
                                <a:lnTo>
                                  <a:pt x="819061" y="839879"/>
                                </a:lnTo>
                                <a:lnTo>
                                  <a:pt x="1638078" y="848498"/>
                                </a:lnTo>
                                <a:close/>
                              </a:path>
                              <a:path w="1638121" h="1679757" fill="none">
                                <a:moveTo>
                                  <a:pt x="1638078" y="848498"/>
                                </a:moveTo>
                                <a:cubicBezTo>
                                  <a:pt x="1633465" y="1309345"/>
                                  <a:pt x="1267553" y="1680294"/>
                                  <a:pt x="818106" y="1679757"/>
                                </a:cubicBezTo>
                                <a:cubicBezTo>
                                  <a:pt x="368695" y="1679220"/>
                                  <a:pt x="3642" y="1307456"/>
                                  <a:pt x="26" y="846638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247F0E" id="Group 34" o:spid="_x0000_s1026" style="position:absolute;margin-left:2.7pt;margin-top:11.2pt;width:128.95pt;height:132.25pt;z-index:251668480" coordsize="16381,16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">
                <v:group id="Group 33" o:spid="_x0000_s1027" style="position:absolute;top:4747;width:16377;height:6833" coordsize="16377,6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oval id="Oval 29" o:spid="_x0000_s1028" style="position:absolute;width:16377;height:68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" fillcolor="black [3213]" strokecolor="black [3200]" strokeweight="1pt">
                    <v:fill r:id="rId9" o:title="" color2="white [3212]" type="pattern"/>
                    <v:stroke joinstyle="miter"/>
                  </v:oval>
                  <v:oval id="Oval 30" o:spid="_x0000_s1029" style="position:absolute;left:1490;top:1409;width:13350;height:39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" fillcolor="white [3201]" strokecolor="black [3200]" strokeweight="1pt">
                    <v:stroke joinstyle="miter"/>
                  </v:oval>
                </v:group>
                <v:shape id="Arc 32" o:spid="_x0000_s1030" style="position:absolute;width:16381;height:16797;visibility:visible;mso-wrap-style:square;v-text-anchor:middle" coordsize="1638121,1679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" path="m1638078,848498nsc1633465,1309345,1267553,1680294,818106,1679757,368695,1679220,3642,1307456,26,846638r819035,-6759l1638078,848498xem1638078,848498nfc1633465,1309345,1267553,1680294,818106,1679757,368695,1679220,3642,1307456,26,846638e" filled="f" strokecolor="black [3200]" strokeweight=".5pt">
                  <v:stroke joinstyle="miter"/>
                  <v:path arrowok="t" o:connecttype="custom" o:connectlocs="16381,8485;8181,16797;0,8466" o:connectangles="0,0,0"/>
                </v:shape>
              </v:group>
            </w:pict>
          </mc:Fallback>
        </mc:AlternateContent>
      </w:r>
    </w:p>
    <w:p w:rsidR="002A11A0" w:rsidRDefault="002A11A0" w:rsidP="002A11A0">
      <w:pPr>
        <w:pStyle w:val="ListParagraph"/>
        <w:numPr>
          <w:ilvl w:val="0"/>
          <w:numId w:val="6"/>
        </w:numPr>
        <w:ind w:left="0"/>
        <w:jc w:val="both"/>
      </w:pPr>
      <w:r>
        <w:t>The figure below shows a hemispherical bowl of thickness 1.5cm.  Given that the external surface area is 509cm</w:t>
      </w:r>
      <w:r w:rsidRPr="002A11A0">
        <w:rPr>
          <w:vertAlign w:val="superscript"/>
        </w:rPr>
        <w:t>2</w:t>
      </w:r>
      <w:r>
        <w:t xml:space="preserve">.  Find the volume of the bowl.  (Take  </w:t>
      </w:r>
      <w:r>
        <w:sym w:font="Symbol" w:char="F070"/>
      </w:r>
      <w:r>
        <w:t>= 3.142)</w:t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3 marks)</w:t>
      </w:r>
      <w:r>
        <w:t xml:space="preserve"> </w:t>
      </w:r>
    </w:p>
    <w:p w:rsidR="002A11A0" w:rsidRDefault="002A11A0" w:rsidP="002A11A0">
      <w:pPr>
        <w:pStyle w:val="Footer"/>
        <w:tabs>
          <w:tab w:val="clear" w:pos="4320"/>
          <w:tab w:val="clear" w:pos="8640"/>
        </w:tabs>
        <w:jc w:val="both"/>
      </w:pPr>
    </w:p>
    <w:p w:rsidR="002A11A0" w:rsidRDefault="002A11A0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A11A0" w:rsidRDefault="002A11A0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7F2735" w:rsidRDefault="007F2735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7F2735" w:rsidRDefault="007F2735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7F2735" w:rsidRDefault="007F2735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7F2735" w:rsidRDefault="007F2735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7F2735" w:rsidRDefault="007F2735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7F2735" w:rsidRDefault="007F2735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A11A0" w:rsidRDefault="002A11A0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A11A0" w:rsidRDefault="002A11A0" w:rsidP="002A11A0">
      <w:pPr>
        <w:pStyle w:val="ListParagraph"/>
        <w:numPr>
          <w:ilvl w:val="0"/>
          <w:numId w:val="6"/>
        </w:numPr>
        <w:ind w:left="0"/>
        <w:jc w:val="both"/>
      </w:pPr>
      <w:r>
        <w:t xml:space="preserve">In the figure below </w:t>
      </w:r>
      <w:r>
        <w:sym w:font="Symbol" w:char="F0D0"/>
      </w:r>
      <w:r>
        <w:t xml:space="preserve"> MNO = 54</w:t>
      </w:r>
      <w:r w:rsidRPr="002A11A0">
        <w:rPr>
          <w:vertAlign w:val="superscript"/>
        </w:rPr>
        <w:t>0</w:t>
      </w:r>
      <w:r>
        <w:t xml:space="preserve">, and </w:t>
      </w:r>
      <w:r>
        <w:sym w:font="Symbol" w:char="F0D0"/>
      </w:r>
      <w:r>
        <w:t>PLM = 50</w:t>
      </w:r>
      <w:r w:rsidRPr="002A11A0">
        <w:rPr>
          <w:vertAlign w:val="superscript"/>
        </w:rPr>
        <w:t>0</w:t>
      </w:r>
      <w:r>
        <w:t xml:space="preserve">, PN = NM and PO is parallel to LM.  Find the value of </w:t>
      </w:r>
      <w:r>
        <w:sym w:font="Symbol" w:char="F0D0"/>
      </w:r>
      <w:r>
        <w:t>LPM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C573A">
        <w:tab/>
      </w:r>
      <w:r w:rsidR="00CC573A" w:rsidRPr="002455BF">
        <w:rPr>
          <w:b/>
        </w:rPr>
        <w:t>(</w:t>
      </w:r>
      <w:r w:rsidRPr="002455BF">
        <w:rPr>
          <w:b/>
        </w:rPr>
        <w:t>3</w:t>
      </w:r>
      <w:r w:rsidR="002455BF">
        <w:rPr>
          <w:b/>
        </w:rPr>
        <w:t xml:space="preserve"> </w:t>
      </w:r>
      <w:r w:rsidRPr="002455BF">
        <w:rPr>
          <w:b/>
        </w:rPr>
        <w:t>m</w:t>
      </w:r>
      <w:r w:rsidR="00CC573A" w:rsidRPr="002455BF">
        <w:rPr>
          <w:b/>
        </w:rPr>
        <w:t>ar</w:t>
      </w:r>
      <w:r w:rsidRPr="002455BF">
        <w:rPr>
          <w:b/>
        </w:rPr>
        <w:t>ks</w:t>
      </w:r>
      <w:r w:rsidR="00CC573A" w:rsidRPr="002455BF">
        <w:rPr>
          <w:b/>
        </w:rPr>
        <w:t>)</w:t>
      </w:r>
    </w:p>
    <w:p w:rsidR="003D756C" w:rsidRDefault="003D756C" w:rsidP="003D756C">
      <w:pPr>
        <w:pStyle w:val="ListParagraph"/>
        <w:jc w:val="both"/>
      </w:pPr>
      <w:r>
        <w:rPr>
          <w:noProof/>
        </w:rPr>
        <w:drawing>
          <wp:inline distT="0" distB="0" distL="0" distR="0">
            <wp:extent cx="4233203" cy="14954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0865" cy="1498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1A0" w:rsidRDefault="002A11A0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455BF" w:rsidRDefault="002455B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A11A0" w:rsidRDefault="002A11A0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A11A0" w:rsidRDefault="002A11A0" w:rsidP="002A11A0">
      <w:pPr>
        <w:pStyle w:val="ListParagraph"/>
        <w:numPr>
          <w:ilvl w:val="0"/>
          <w:numId w:val="6"/>
        </w:numPr>
        <w:tabs>
          <w:tab w:val="left" w:pos="360"/>
        </w:tabs>
        <w:ind w:left="0"/>
        <w:jc w:val="both"/>
      </w:pPr>
      <w:r>
        <w:t>In the figure below, AB is a diameter of the circle and AB = 8cm, BC=</w:t>
      </w:r>
      <m:oMath>
        <m:r>
          <w:rPr>
            <w:rFonts w:ascii="Cambria Math" w:hAnsi="Cambria Math"/>
          </w:rPr>
          <m:t xml:space="preserve"> x</m:t>
        </m:r>
        <m:r>
          <m:rPr>
            <m:sty m:val="p"/>
          </m:rPr>
          <w:rPr>
            <w:rFonts w:ascii="Cambria Math" w:hAnsi="Cambria Math"/>
          </w:rPr>
          <m:t>cm</m:t>
        </m:r>
      </m:oMath>
      <w:r>
        <w:t xml:space="preserve"> and AC= </w:t>
      </w:r>
      <m:oMath>
        <m:r>
          <w:rPr>
            <w:rFonts w:ascii="Cambria Math" w:hAnsi="Cambria Math"/>
          </w:rPr>
          <m:t>2x</m:t>
        </m:r>
      </m:oMath>
      <w:r>
        <w:t>cm.  Calculate the length of AC to 2 significant figures.</w:t>
      </w:r>
      <w:r>
        <w:tab/>
      </w:r>
      <w:r>
        <w:tab/>
      </w:r>
      <w:r>
        <w:tab/>
      </w:r>
      <w:r>
        <w:tab/>
      </w:r>
      <w:r>
        <w:tab/>
      </w:r>
      <w:r w:rsidR="00CC573A">
        <w:tab/>
      </w:r>
      <w:r w:rsidR="00CC573A" w:rsidRPr="002455BF">
        <w:rPr>
          <w:b/>
        </w:rPr>
        <w:t>(</w:t>
      </w:r>
      <w:r w:rsidRPr="002455BF">
        <w:rPr>
          <w:b/>
        </w:rPr>
        <w:t>3</w:t>
      </w:r>
      <w:r w:rsidR="002455BF">
        <w:rPr>
          <w:b/>
        </w:rPr>
        <w:t xml:space="preserve"> </w:t>
      </w:r>
      <w:r w:rsidRPr="002455BF">
        <w:rPr>
          <w:b/>
        </w:rPr>
        <w:t>m</w:t>
      </w:r>
      <w:r w:rsidR="00CC573A" w:rsidRPr="002455BF">
        <w:rPr>
          <w:b/>
        </w:rPr>
        <w:t>ar</w:t>
      </w:r>
      <w:r w:rsidRPr="002455BF">
        <w:rPr>
          <w:b/>
        </w:rPr>
        <w:t>ks</w:t>
      </w:r>
      <w:r w:rsidR="00CC573A" w:rsidRPr="002455BF">
        <w:rPr>
          <w:b/>
        </w:rPr>
        <w:t>)</w:t>
      </w:r>
    </w:p>
    <w:p w:rsidR="009E650F" w:rsidRDefault="009E650F" w:rsidP="009E650F">
      <w:pPr>
        <w:pStyle w:val="ListParagraph"/>
        <w:tabs>
          <w:tab w:val="left" w:pos="360"/>
        </w:tabs>
        <w:ind w:left="0"/>
        <w:jc w:val="both"/>
      </w:pPr>
      <w:r>
        <w:tab/>
      </w:r>
      <w:r>
        <w:rPr>
          <w:noProof/>
        </w:rPr>
        <w:drawing>
          <wp:inline distT="0" distB="0" distL="0" distR="0">
            <wp:extent cx="1987826" cy="1828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383" cy="1832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455BF" w:rsidRDefault="002455BF" w:rsidP="009E650F">
      <w:pPr>
        <w:pStyle w:val="ListParagraph"/>
        <w:tabs>
          <w:tab w:val="left" w:pos="360"/>
        </w:tabs>
        <w:ind w:left="0"/>
        <w:jc w:val="both"/>
      </w:pPr>
    </w:p>
    <w:p w:rsidR="002A11A0" w:rsidRDefault="002A11A0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64298F" w:rsidRDefault="0064298F" w:rsidP="002A11A0">
      <w:pPr>
        <w:pStyle w:val="Footer"/>
        <w:tabs>
          <w:tab w:val="clear" w:pos="4320"/>
          <w:tab w:val="clear" w:pos="8640"/>
        </w:tabs>
        <w:ind w:left="720" w:hanging="720"/>
        <w:jc w:val="both"/>
      </w:pPr>
    </w:p>
    <w:p w:rsidR="002A11A0" w:rsidRDefault="002A11A0" w:rsidP="002A11A0">
      <w:pPr>
        <w:pStyle w:val="ListParagraph"/>
        <w:numPr>
          <w:ilvl w:val="0"/>
          <w:numId w:val="6"/>
        </w:numPr>
        <w:ind w:left="0"/>
        <w:jc w:val="both"/>
      </w:pPr>
      <w:r>
        <w:t xml:space="preserve">The angle of elevation of the top of a </w:t>
      </w:r>
      <w:proofErr w:type="spellStart"/>
      <w:r>
        <w:t>storey</w:t>
      </w:r>
      <w:proofErr w:type="spellEnd"/>
      <w:r>
        <w:t xml:space="preserve"> building from point P is 23.61</w:t>
      </w:r>
      <w:r w:rsidRPr="002A11A0">
        <w:rPr>
          <w:vertAlign w:val="superscript"/>
        </w:rPr>
        <w:t>0</w:t>
      </w:r>
      <w:r>
        <w:t xml:space="preserve">.  From another point Q, six </w:t>
      </w:r>
      <w:proofErr w:type="spellStart"/>
      <w:r>
        <w:t>metres</w:t>
      </w:r>
      <w:proofErr w:type="spellEnd"/>
      <w:r>
        <w:t xml:space="preserve"> nearer to the base of the building, the angle of depression from the top of the building is 35</w:t>
      </w:r>
      <w:r w:rsidRPr="002A11A0">
        <w:rPr>
          <w:vertAlign w:val="superscript"/>
        </w:rPr>
        <w:t>0</w:t>
      </w:r>
      <w:r>
        <w:t>.  Calculate to 1 decimal place the height of the building.</w:t>
      </w:r>
      <w:r>
        <w:tab/>
      </w:r>
      <w:r>
        <w:tab/>
      </w:r>
      <w:r>
        <w:tab/>
      </w:r>
      <w:r w:rsidR="00FB35C8">
        <w:tab/>
      </w:r>
      <w:r w:rsidR="00FB35C8" w:rsidRPr="002455BF">
        <w:rPr>
          <w:b/>
        </w:rPr>
        <w:t>(</w:t>
      </w:r>
      <w:r w:rsidRPr="002455BF">
        <w:rPr>
          <w:b/>
        </w:rPr>
        <w:t>4</w:t>
      </w:r>
      <w:r w:rsidR="002455BF" w:rsidRPr="002455BF">
        <w:rPr>
          <w:b/>
        </w:rPr>
        <w:t xml:space="preserve"> </w:t>
      </w:r>
      <w:r w:rsidRPr="002455BF">
        <w:rPr>
          <w:b/>
        </w:rPr>
        <w:t>m</w:t>
      </w:r>
      <w:r w:rsidR="00FB35C8" w:rsidRPr="002455BF">
        <w:rPr>
          <w:b/>
        </w:rPr>
        <w:t>ar</w:t>
      </w:r>
      <w:r w:rsidRPr="002455BF">
        <w:rPr>
          <w:b/>
        </w:rPr>
        <w:t>ks</w:t>
      </w:r>
      <w:r w:rsidR="00FB35C8" w:rsidRPr="002455BF">
        <w:rPr>
          <w:b/>
        </w:rPr>
        <w:t>)</w:t>
      </w:r>
    </w:p>
    <w:p w:rsidR="002A11A0" w:rsidRDefault="002A11A0" w:rsidP="002A11A0">
      <w:pPr>
        <w:pStyle w:val="Footer"/>
        <w:tabs>
          <w:tab w:val="clear" w:pos="4320"/>
          <w:tab w:val="clear" w:pos="8640"/>
        </w:tabs>
        <w:jc w:val="both"/>
      </w:pPr>
    </w:p>
    <w:p w:rsidR="002A11A0" w:rsidRDefault="002A11A0" w:rsidP="002A11A0">
      <w:pPr>
        <w:pStyle w:val="ListParagraph"/>
        <w:spacing w:line="360" w:lineRule="auto"/>
        <w:ind w:left="0"/>
      </w:pPr>
    </w:p>
    <w:p w:rsidR="00FB35C8" w:rsidRDefault="00FB35C8" w:rsidP="002A11A0">
      <w:pPr>
        <w:pStyle w:val="ListParagraph"/>
        <w:spacing w:line="360" w:lineRule="auto"/>
        <w:ind w:left="0"/>
      </w:pPr>
    </w:p>
    <w:p w:rsidR="00FB35C8" w:rsidRDefault="00FB35C8" w:rsidP="002A11A0">
      <w:pPr>
        <w:pStyle w:val="ListParagraph"/>
        <w:spacing w:line="360" w:lineRule="auto"/>
        <w:ind w:left="0"/>
      </w:pPr>
    </w:p>
    <w:p w:rsidR="00D3525F" w:rsidRDefault="00D3525F" w:rsidP="002A11A0">
      <w:pPr>
        <w:pStyle w:val="ListParagraph"/>
        <w:spacing w:line="360" w:lineRule="auto"/>
        <w:ind w:left="0"/>
      </w:pPr>
    </w:p>
    <w:p w:rsidR="00D3525F" w:rsidRDefault="00D3525F" w:rsidP="002A11A0">
      <w:pPr>
        <w:pStyle w:val="ListParagraph"/>
        <w:spacing w:line="360" w:lineRule="auto"/>
        <w:ind w:left="0"/>
      </w:pPr>
    </w:p>
    <w:p w:rsidR="00D3525F" w:rsidRDefault="00D3525F" w:rsidP="002A11A0">
      <w:pPr>
        <w:pStyle w:val="ListParagraph"/>
        <w:spacing w:line="360" w:lineRule="auto"/>
        <w:ind w:left="0"/>
      </w:pPr>
    </w:p>
    <w:p w:rsidR="004627DB" w:rsidRDefault="004627DB" w:rsidP="002455BF">
      <w:pPr>
        <w:spacing w:line="360" w:lineRule="auto"/>
        <w:jc w:val="center"/>
        <w:rPr>
          <w:b/>
        </w:rPr>
      </w:pPr>
      <w:r>
        <w:rPr>
          <w:b/>
        </w:rPr>
        <w:t>SECTION I1 (50 MARKS)</w:t>
      </w:r>
    </w:p>
    <w:p w:rsidR="004627DB" w:rsidRPr="0064298F" w:rsidRDefault="004627DB" w:rsidP="002455BF">
      <w:pPr>
        <w:spacing w:line="360" w:lineRule="auto"/>
        <w:jc w:val="center"/>
        <w:rPr>
          <w:b/>
          <w:i/>
          <w:u w:val="single"/>
        </w:rPr>
      </w:pPr>
      <w:r>
        <w:rPr>
          <w:b/>
          <w:i/>
          <w:u w:val="single"/>
        </w:rPr>
        <w:t>Answer ONLY FIVE</w:t>
      </w:r>
      <w:r w:rsidRPr="0064298F">
        <w:rPr>
          <w:b/>
          <w:i/>
          <w:u w:val="single"/>
        </w:rPr>
        <w:t xml:space="preserve"> questions in this section</w:t>
      </w:r>
    </w:p>
    <w:p w:rsidR="00FB35C8" w:rsidRPr="00FB35C8" w:rsidRDefault="00FB35C8" w:rsidP="00FB35C8">
      <w:pPr>
        <w:pStyle w:val="ListParagraph"/>
        <w:numPr>
          <w:ilvl w:val="0"/>
          <w:numId w:val="6"/>
        </w:numPr>
        <w:spacing w:line="360" w:lineRule="auto"/>
        <w:ind w:left="0"/>
      </w:pPr>
      <w:r>
        <w:t>The table below shows the number of letters collected from the post office by a school messenger during a school year.</w:t>
      </w:r>
    </w:p>
    <w:tbl>
      <w:tblPr>
        <w:tblW w:w="9900" w:type="dxa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0"/>
        <w:gridCol w:w="720"/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FB35C8" w:rsidTr="00FB35C8">
        <w:tc>
          <w:tcPr>
            <w:tcW w:w="108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Letters per day</w:t>
            </w:r>
          </w:p>
        </w:tc>
        <w:tc>
          <w:tcPr>
            <w:tcW w:w="72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6 – 10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 – 15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 – 20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1 – 25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6 – 30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31 – 35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36 – 40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41 – 45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46 – 50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51 – 55</w:t>
            </w:r>
          </w:p>
        </w:tc>
      </w:tr>
      <w:tr w:rsidR="00FB35C8" w:rsidTr="00FB35C8">
        <w:trPr>
          <w:trHeight w:val="467"/>
        </w:trPr>
        <w:tc>
          <w:tcPr>
            <w:tcW w:w="108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Frequency</w:t>
            </w:r>
          </w:p>
        </w:tc>
        <w:tc>
          <w:tcPr>
            <w:tcW w:w="72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900" w:type="dxa"/>
          </w:tcPr>
          <w:p w:rsidR="00FB35C8" w:rsidRDefault="00FB35C8" w:rsidP="00FB35C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</w:tr>
    </w:tbl>
    <w:p w:rsidR="00FB35C8" w:rsidRDefault="00FB35C8" w:rsidP="00FB35C8">
      <w:pPr>
        <w:pStyle w:val="ListParagraph"/>
        <w:numPr>
          <w:ilvl w:val="0"/>
          <w:numId w:val="11"/>
        </w:numPr>
        <w:ind w:left="540" w:hanging="540"/>
      </w:pPr>
      <w:r>
        <w:t>State the modal clas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1 mark)</w:t>
      </w:r>
    </w:p>
    <w:p w:rsidR="00FB35C8" w:rsidRDefault="00FB35C8" w:rsidP="00FB35C8">
      <w:pPr>
        <w:pStyle w:val="ListParagraph"/>
        <w:numPr>
          <w:ilvl w:val="0"/>
          <w:numId w:val="11"/>
        </w:numPr>
        <w:ind w:left="540" w:hanging="540"/>
      </w:pPr>
      <w:r>
        <w:t>Estimate the median of this data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4 marks)</w:t>
      </w:r>
    </w:p>
    <w:p w:rsidR="00FB35C8" w:rsidRDefault="00FB35C8" w:rsidP="00FB35C8">
      <w:pPr>
        <w:pStyle w:val="ListParagraph"/>
        <w:numPr>
          <w:ilvl w:val="0"/>
          <w:numId w:val="11"/>
        </w:numPr>
        <w:ind w:left="540" w:hanging="540"/>
      </w:pPr>
      <w:r>
        <w:t>Estimate the mean of this data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3 marks)</w:t>
      </w:r>
    </w:p>
    <w:p w:rsidR="00FB35C8" w:rsidRPr="002455BF" w:rsidRDefault="00FB35C8" w:rsidP="00FB35C8">
      <w:pPr>
        <w:pStyle w:val="ListParagraph"/>
        <w:numPr>
          <w:ilvl w:val="0"/>
          <w:numId w:val="11"/>
        </w:numPr>
        <w:ind w:left="540" w:hanging="540"/>
        <w:rPr>
          <w:b/>
        </w:rPr>
      </w:pPr>
      <w:r>
        <w:t>On the grid provided, draw a histogram to represent this data.</w:t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2 marks)</w:t>
      </w:r>
    </w:p>
    <w:p w:rsidR="008F3777" w:rsidRDefault="006072AD" w:rsidP="0096076A">
      <w:pPr>
        <w:ind w:left="1080" w:hanging="54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46355</wp:posOffset>
                </wp:positionV>
                <wp:extent cx="6027420" cy="5454650"/>
                <wp:effectExtent l="0" t="0" r="11430" b="12700"/>
                <wp:wrapNone/>
                <wp:docPr id="51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27420" cy="5454650"/>
                          <a:chOff x="1415" y="537"/>
                          <a:chExt cx="9394" cy="7768"/>
                        </a:xfrm>
                      </wpg:grpSpPr>
                      <wpg:grpSp>
                        <wpg:cNvPr id="576" name="Group 22"/>
                        <wpg:cNvGrpSpPr>
                          <a:grpSpLocks/>
                        </wpg:cNvGrpSpPr>
                        <wpg:grpSpPr bwMode="auto">
                          <a:xfrm>
                            <a:off x="1416" y="561"/>
                            <a:ext cx="9393" cy="7744"/>
                            <a:chOff x="1416" y="621"/>
                            <a:chExt cx="9393" cy="7648"/>
                          </a:xfrm>
                        </wpg:grpSpPr>
                        <wps:wsp>
                          <wps:cNvPr id="577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621"/>
                              <a:ext cx="9385" cy="7648"/>
                            </a:xfrm>
                            <a:prstGeom prst="rect">
                              <a:avLst/>
                            </a:prstGeom>
                            <a:noFill/>
                            <a:ln w="9525" algn="in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CCCCCC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36576" tIns="36576" rIns="36576" bIns="36576" anchor="t" anchorCtr="0" upright="1">
                            <a:noAutofit/>
                          </wps:bodyPr>
                        </wps:wsp>
                        <wpg:grpSp>
                          <wpg:cNvPr id="578" name="Group 24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82" y="-3769"/>
                              <a:ext cx="452" cy="9384"/>
                              <a:chOff x="107195741" y="106992150"/>
                              <a:chExt cx="288034" cy="6120000"/>
                            </a:xfrm>
                          </wpg:grpSpPr>
                          <wps:wsp>
                            <wps:cNvPr id="579" name="Line 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195741" y="106992150"/>
                                <a:ext cx="0" cy="61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0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267775" y="106992150"/>
                                <a:ext cx="0" cy="61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1" name="Lin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339741" y="106992150"/>
                                <a:ext cx="0" cy="61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2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411775" y="106992150"/>
                                <a:ext cx="0" cy="61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3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483775" y="106992150"/>
                                <a:ext cx="0" cy="61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84" name="Group 30"/>
                        <wpg:cNvGrpSpPr>
                          <a:grpSpLocks/>
                        </wpg:cNvGrpSpPr>
                        <wpg:grpSpPr bwMode="auto">
                          <a:xfrm>
                            <a:off x="1415" y="537"/>
                            <a:ext cx="9393" cy="7768"/>
                            <a:chOff x="1415" y="621"/>
                            <a:chExt cx="9393" cy="7648"/>
                          </a:xfrm>
                        </wpg:grpSpPr>
                        <wpg:grpSp>
                          <wpg:cNvPr id="585" name="Group 3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149" y="-1430"/>
                              <a:ext cx="1924" cy="9384"/>
                              <a:chOff x="107195741" y="106992150"/>
                              <a:chExt cx="1368102" cy="6120000"/>
                            </a:xfrm>
                          </wpg:grpSpPr>
                          <wpg:grpSp>
                            <wpg:cNvPr id="586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41" y="106992150"/>
                                <a:ext cx="648068" cy="6120000"/>
                                <a:chOff x="107195741" y="106992150"/>
                                <a:chExt cx="648068" cy="6120000"/>
                              </a:xfrm>
                            </wpg:grpSpPr>
                            <wpg:grpSp>
                              <wpg:cNvPr id="587" name="Group 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95741" y="106992150"/>
                                  <a:ext cx="288034" cy="6120000"/>
                                  <a:chOff x="107195741" y="106992150"/>
                                  <a:chExt cx="288034" cy="6120000"/>
                                </a:xfrm>
                              </wpg:grpSpPr>
                              <wps:wsp>
                                <wps:cNvPr id="588" name="Line 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9" name="Line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0" name="Lin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1" name="Line 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2" name="Line 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93" name="Group 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55775" y="106992150"/>
                                  <a:ext cx="288034" cy="6120000"/>
                                  <a:chOff x="107195741" y="106992150"/>
                                  <a:chExt cx="288034" cy="6120000"/>
                                </a:xfrm>
                              </wpg:grpSpPr>
                              <wps:wsp>
                                <wps:cNvPr id="784" name="Line 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5" name="Line 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6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7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8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789" name="Group 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915775" y="106992150"/>
                                <a:ext cx="648068" cy="6120000"/>
                                <a:chOff x="107195741" y="106992150"/>
                                <a:chExt cx="648068" cy="6120000"/>
                              </a:xfrm>
                            </wpg:grpSpPr>
                            <wpg:grpSp>
                              <wpg:cNvPr id="790" name="Group 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95741" y="106992150"/>
                                  <a:ext cx="288034" cy="6120000"/>
                                  <a:chOff x="107195741" y="106992150"/>
                                  <a:chExt cx="288034" cy="6120000"/>
                                </a:xfrm>
                              </wpg:grpSpPr>
                              <wps:wsp>
                                <wps:cNvPr id="791" name="Line 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2" name="Line 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3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4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5" name="Line 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796" name="Group 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55775" y="106992150"/>
                                  <a:ext cx="288034" cy="6120000"/>
                                  <a:chOff x="107195741" y="106992150"/>
                                  <a:chExt cx="288034" cy="6120000"/>
                                </a:xfrm>
                              </wpg:grpSpPr>
                              <wps:wsp>
                                <wps:cNvPr id="797" name="Line 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8" name="Line 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9" name="Line 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0" name="Line 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1" name="Line 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802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1415" y="621"/>
                              <a:ext cx="9393" cy="7648"/>
                              <a:chOff x="1415" y="621"/>
                              <a:chExt cx="9393" cy="7648"/>
                            </a:xfrm>
                          </wpg:grpSpPr>
                          <wpg:grpSp>
                            <wpg:cNvPr id="803" name="Group 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15" y="621"/>
                                <a:ext cx="9385" cy="7648"/>
                                <a:chOff x="1415" y="621"/>
                                <a:chExt cx="9385" cy="7648"/>
                              </a:xfrm>
                            </wpg:grpSpPr>
                            <wpg:grpSp>
                              <wpg:cNvPr id="804" name="Group 60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5152" y="2621"/>
                                  <a:ext cx="1912" cy="9384"/>
                                  <a:chOff x="107195741" y="106992150"/>
                                  <a:chExt cx="1368102" cy="6120000"/>
                                </a:xfrm>
                              </wpg:grpSpPr>
                              <wpg:grpSp>
                                <wpg:cNvPr id="805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195741" y="106992150"/>
                                    <a:ext cx="648068" cy="6120000"/>
                                    <a:chOff x="107195741" y="106992150"/>
                                    <a:chExt cx="648068" cy="6120000"/>
                                  </a:xfrm>
                                </wpg:grpSpPr>
                                <wpg:grpSp>
                                  <wpg:cNvPr id="806" name="Group 6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41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807" name="Line 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08" name="Line 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09" name="Line 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0" name="Line 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1" name="Line 6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812" name="Group 6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75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813" name="Line 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4" name="Line 7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5" name="Line 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6" name="Line 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17" name="Line 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818" name="Group 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915775" y="106992150"/>
                                    <a:ext cx="648068" cy="6120000"/>
                                    <a:chOff x="107195741" y="106992150"/>
                                    <a:chExt cx="648068" cy="6120000"/>
                                  </a:xfrm>
                                </wpg:grpSpPr>
                                <wpg:grpSp>
                                  <wpg:cNvPr id="819" name="Group 7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41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820" name="Line 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1" name="Line 7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2" name="Line 7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3" name="Line 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4" name="Line 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825" name="Group 8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75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826" name="Line 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7" name="Line 8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8" name="Line 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9" name="Line 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30" name="Line 8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831" name="Group 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32" y="621"/>
                                  <a:ext cx="9162" cy="7648"/>
                                  <a:chOff x="107116052" y="107575350"/>
                                  <a:chExt cx="5976068" cy="6120000"/>
                                </a:xfrm>
                              </wpg:grpSpPr>
                              <wpg:grpSp>
                                <wpg:cNvPr id="404" name="Group 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116052" y="107575350"/>
                                    <a:ext cx="5688136" cy="6120000"/>
                                    <a:chOff x="107116052" y="107575350"/>
                                    <a:chExt cx="5688136" cy="6120000"/>
                                  </a:xfrm>
                                </wpg:grpSpPr>
                                <wpg:grpSp>
                                  <wpg:cNvPr id="405" name="Group 8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16052" y="107575350"/>
                                      <a:ext cx="1368102" cy="6120000"/>
                                      <a:chOff x="107195741" y="106992150"/>
                                      <a:chExt cx="1368102" cy="6120000"/>
                                    </a:xfrm>
                                  </wpg:grpSpPr>
                                  <wpg:grpSp>
                                    <wpg:cNvPr id="406" name="Group 9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195741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407" name="Group 9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408" name="Line 9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9" name="Line 9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0" name="Line 9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1" name="Line 9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2" name="Line 9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413" name="Group 9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414" name="Line 9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5" name="Line 9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6" name="Line 10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7" name="Line 10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8" name="Line 10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419" name="Group 10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915775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420" name="Group 10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421" name="Line 10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2" name="Line 10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3" name="Line 10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4" name="Line 10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5" name="Line 10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426" name="Group 11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427" name="Line 11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8" name="Line 11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9" name="Line 11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0" name="Line 11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1" name="Line 11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432" name="Group 11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8556086" y="107575350"/>
                                      <a:ext cx="1368102" cy="6120000"/>
                                      <a:chOff x="107195741" y="106992150"/>
                                      <a:chExt cx="1368102" cy="6120000"/>
                                    </a:xfrm>
                                  </wpg:grpSpPr>
                                  <wpg:grpSp>
                                    <wpg:cNvPr id="433" name="Group 11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195741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434" name="Group 11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435" name="Line 11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6" name="Line 12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7" name="Line 12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8" name="Line 12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9" name="Line 12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440" name="Group 12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441" name="Line 12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2" name="Line 12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3" name="Line 12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4" name="Line 12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5" name="Line 12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446" name="Group 13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915775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447" name="Group 13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32" name="Line 13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33" name="Line 13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34" name="Line 13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35" name="Line 13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36" name="Line 13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837" name="Group 13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38" name="Line 13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39" name="Line 13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40" name="Line 14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41" name="Line 14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42" name="Line 14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843" name="Group 14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9996086" y="107575350"/>
                                      <a:ext cx="1368102" cy="6120000"/>
                                      <a:chOff x="107195741" y="106992150"/>
                                      <a:chExt cx="1368102" cy="6120000"/>
                                    </a:xfrm>
                                  </wpg:grpSpPr>
                                  <wpg:grpSp>
                                    <wpg:cNvPr id="844" name="Group 14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195741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845" name="Group 14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46" name="Line 14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47" name="Line 14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48" name="Line 14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49" name="Line 14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50" name="Line 15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851" name="Group 15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52" name="Line 15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53" name="Line 15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54" name="Line 15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55" name="Line 15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56" name="Line 15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857" name="Group 15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915775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858" name="Group 15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59" name="Line 15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0" name="Line 16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1" name="Line 16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2" name="Line 16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3" name="Line 16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864" name="Group 16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65" name="Line 16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6" name="Line 16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7" name="Line 16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8" name="Line 16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69" name="Line 16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g:grpSp>
                                  <wpg:cNvPr id="870" name="Group 17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11436086" y="107575350"/>
                                      <a:ext cx="1368102" cy="6120000"/>
                                      <a:chOff x="107195741" y="106992150"/>
                                      <a:chExt cx="1368102" cy="6120000"/>
                                    </a:xfrm>
                                  </wpg:grpSpPr>
                                  <wpg:grpSp>
                                    <wpg:cNvPr id="871" name="Group 17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195741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872" name="Group 17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73" name="Line 17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74" name="Line 17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75" name="Line 17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76" name="Line 17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77" name="Line 17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878" name="Group 17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79" name="Line 17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80" name="Line 18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81" name="Line 18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82" name="Line 18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83" name="Line 18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884" name="Group 18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915775" y="106992150"/>
                                        <a:ext cx="648068" cy="6120000"/>
                                        <a:chOff x="107195741" y="106992150"/>
                                        <a:chExt cx="648068" cy="6120000"/>
                                      </a:xfrm>
                                    </wpg:grpSpPr>
                                    <wpg:grpSp>
                                      <wpg:cNvPr id="885" name="Group 18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195741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86" name="Line 18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87" name="Line 18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88" name="Line 18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89" name="Line 18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90" name="Line 19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891" name="Group 19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07555775" y="106992150"/>
                                          <a:ext cx="288034" cy="6120000"/>
                                          <a:chOff x="107195741" y="106992150"/>
                                          <a:chExt cx="288034" cy="6120000"/>
                                        </a:xfrm>
                                      </wpg:grpSpPr>
                                      <wps:wsp>
                                        <wps:cNvPr id="892" name="Line 19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195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93" name="Line 19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267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94" name="Line 19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339741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95" name="Line 19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11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prstDash val="sysDot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896" name="Line 19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07483775" y="106992150"/>
                                            <a:ext cx="0" cy="61200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prstDash val="dash"/>
                                            <a:round/>
                                            <a:headEnd/>
                                            <a:tailEnd/>
                                          </a:ln>
                                          <a:effectLst/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  <a:ext uri="{AF507438-7753-43E0-B8FC-AC1667EBCBE1}">
                                              <a14:hiddenEffects xmlns:a14="http://schemas.microsoft.com/office/drawing/2010/main">
                                                <a:effectLst>
                                                  <a:outerShdw dist="35921" dir="2700000" algn="ctr" rotWithShape="0">
                                                    <a:srgbClr val="CCCCCC"/>
                                                  </a:outerShdw>
                                                </a:effectLst>
                                              </a14:hiddenEffects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  <wpg:grpSp>
                                <wpg:cNvPr id="897" name="Group 1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2876086" y="107575350"/>
                                    <a:ext cx="216034" cy="6120000"/>
                                    <a:chOff x="112876086" y="107575350"/>
                                    <a:chExt cx="216034" cy="6120000"/>
                                  </a:xfrm>
                                </wpg:grpSpPr>
                                <wps:wsp>
                                  <wps:cNvPr id="898" name="Line 1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2876086" y="107575350"/>
                                      <a:ext cx="0" cy="6120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CCCCCC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899" name="Line 1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2948120" y="107575350"/>
                                      <a:ext cx="0" cy="6120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CCCCCC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00" name="Line 20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3020086" y="107575350"/>
                                      <a:ext cx="0" cy="6120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CCCCCC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01" name="Line 2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3092120" y="107575350"/>
                                      <a:ext cx="0" cy="61200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sysDot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CCCCCC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902" name="Group 202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5144" y="601"/>
                                  <a:ext cx="1925" cy="9384"/>
                                  <a:chOff x="107195741" y="106992150"/>
                                  <a:chExt cx="1368102" cy="6120000"/>
                                </a:xfrm>
                              </wpg:grpSpPr>
                              <wpg:grpSp>
                                <wpg:cNvPr id="903" name="Group 2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195741" y="106992150"/>
                                    <a:ext cx="648068" cy="6120000"/>
                                    <a:chOff x="107195741" y="106992150"/>
                                    <a:chExt cx="648068" cy="6120000"/>
                                  </a:xfrm>
                                </wpg:grpSpPr>
                                <wpg:grpSp>
                                  <wpg:cNvPr id="904" name="Group 20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41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905" name="Line 2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6" name="Line 2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7" name="Line 2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8" name="Line 2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9" name="Line 2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10" name="Group 2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75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911" name="Line 2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12" name="Line 2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13" name="Line 2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14" name="Line 2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15" name="Line 2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916" name="Group 2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915775" y="106992150"/>
                                    <a:ext cx="648068" cy="6120000"/>
                                    <a:chOff x="107195741" y="106992150"/>
                                    <a:chExt cx="648068" cy="6120000"/>
                                  </a:xfrm>
                                </wpg:grpSpPr>
                                <wpg:grpSp>
                                  <wpg:cNvPr id="917" name="Group 2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41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918" name="Line 2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19" name="Line 2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0" name="Line 2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1" name="Line 2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2" name="Line 2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23" name="Group 22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75" y="106992150"/>
                                      <a:ext cx="288034" cy="6120000"/>
                                      <a:chOff x="107195741" y="106992150"/>
                                      <a:chExt cx="288034" cy="6120000"/>
                                    </a:xfrm>
                                  </wpg:grpSpPr>
                                  <wps:wsp>
                                    <wps:cNvPr id="924" name="Line 2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5" name="Line 2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6" name="Line 2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41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7" name="Line 2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8" name="Line 2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75" y="106992150"/>
                                        <a:ext cx="0" cy="61200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929" name="Group 229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5663" y="-2950"/>
                                <a:ext cx="906" cy="9384"/>
                                <a:chOff x="107195741" y="106992150"/>
                                <a:chExt cx="648068" cy="6120000"/>
                              </a:xfrm>
                            </wpg:grpSpPr>
                            <wpg:grpSp>
                              <wpg:cNvPr id="930" name="Group 2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95741" y="106992150"/>
                                  <a:ext cx="288034" cy="6120000"/>
                                  <a:chOff x="107195741" y="106992150"/>
                                  <a:chExt cx="288034" cy="6120000"/>
                                </a:xfrm>
                              </wpg:grpSpPr>
                              <wps:wsp>
                                <wps:cNvPr id="931" name="Line 2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2" name="Line 2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3" name="Line 2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4" name="Line 2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5" name="Line 2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36" name="Group 2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55775" y="106992150"/>
                                  <a:ext cx="288034" cy="6120000"/>
                                  <a:chOff x="107195741" y="106992150"/>
                                  <a:chExt cx="288034" cy="6120000"/>
                                </a:xfrm>
                              </wpg:grpSpPr>
                              <wps:wsp>
                                <wps:cNvPr id="937" name="Line 2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8" name="Line 2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9" name="Line 2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41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0" name="Line 2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1" name="Line 2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75" y="106992150"/>
                                    <a:ext cx="0" cy="61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2EB88E" id="Group 51" o:spid="_x0000_s1026" style="position:absolute;margin-left:-3.85pt;margin-top:3.65pt;width:474.6pt;height:429.5pt;z-index:251670528" coordorigin="1415,537" coordsize="9394,7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">
                <v:group id="Group 22" o:spid="_x0000_s1027" style="position:absolute;left:1416;top:561;width:9393;height:7744" coordorigin="1416,621" coordsize="9393,7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v:rect id="Rectangle 23" o:spid="_x0000_s1028" style="position:absolute;left:1424;top:621;width:9385;height:7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" filled="f" insetpen="t">
                    <v:stroke dashstyle="dash"/>
                    <v:shadow color="#ccc"/>
                    <v:textbox inset="2.88pt,2.88pt,2.88pt,2.88pt"/>
                  </v:rect>
                  <v:group id="Group 24" o:spid="_x0000_s1029" style="position:absolute;left:5882;top:-3769;width:452;height:9384;rotation:9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">
                    <v:line id="Line 25" o:spid="_x0000_s1030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" strokeweight=".5pt">
                      <v:stroke dashstyle="1 1"/>
                      <v:shadow color="#ccc"/>
                    </v:line>
                    <v:line id="Line 26" o:spid="_x0000_s1031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" strokeweight=".5pt">
                      <v:stroke dashstyle="1 1"/>
                      <v:shadow color="#ccc"/>
                    </v:line>
                    <v:line id="Line 27" o:spid="_x0000_s1032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" strokeweight=".5pt">
                      <v:stroke dashstyle="1 1"/>
                      <v:shadow color="#ccc"/>
                    </v:line>
                    <v:line id="Line 28" o:spid="_x0000_s1033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" strokeweight=".5pt">
                      <v:stroke dashstyle="1 1"/>
                      <v:shadow color="#ccc"/>
                    </v:line>
                    <v:line id="Line 29" o:spid="_x0000_s1034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">
                      <v:stroke dashstyle="dash"/>
                      <v:shadow color="#ccc"/>
                    </v:line>
                  </v:group>
                </v:group>
                <v:group id="Group 30" o:spid="_x0000_s1035" style="position:absolute;left:1415;top:537;width:9393;height:7768" coordorigin="1415,621" coordsize="9393,7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Mc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tX+D3TDgCMv0BAAD//wMAUEsBAi0AFAAGAAgAAAAhANvh9svuAAAAhQEAABMAAAAAAAAA&#10;AAAAAAAAAAAAAFtDb250ZW50X1R5cGVzXS54bWxQSwECLQAUAAYACAAAACEAWvQsW78AAAAVAQAA&#10;CwAAAAAAAAAAAAAAAAAfAQAAX3JlbHMvLnJlbHNQSwECLQAUAAYACAAAACEAQqMzHMYAAADcAAAA&#10;DwAAAAAAAAAAAAAAAAAHAgAAZHJzL2Rvd25yZXYueG1sUEsFBgAAAAADAAMAtwAAAPoCAAAAAA==&#10;">
                  <v:group id="Group 31" o:spid="_x0000_s1036" style="position:absolute;left:5149;top:-1430;width:1924;height:9384;rotation:90" coordorigin="1071957,1069921" coordsize="136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">
                    <v:group id="Group 32" o:spid="_x0000_s1037" style="position:absolute;left:10719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">
                      <v:group id="Group 33" o:spid="_x0000_s1038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a1rxQAAANw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">
                        <v:line id="Line 34" o:spid="_x0000_s1039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" strokeweight=".5pt">
                          <v:stroke dashstyle="1 1"/>
                          <v:shadow color="#ccc"/>
                        </v:line>
                        <v:line id="Line 35" o:spid="_x0000_s1040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36" o:spid="_x0000_s1041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37" o:spid="_x0000_s1042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38" o:spid="_x0000_s1043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" strokeweight=".5pt">
                          <v:shadow color="#ccc"/>
                        </v:line>
                      </v:group>
                      <v:group id="Group 39" o:spid="_x0000_s1044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z21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CulvB7JhwBuf4BAAD//wMAUEsBAi0AFAAGAAgAAAAhANvh9svuAAAAhQEAABMAAAAAAAAA&#10;AAAAAAAAAAAAAFtDb250ZW50X1R5cGVzXS54bWxQSwECLQAUAAYACAAAACEAWvQsW78AAAAVAQAA&#10;CwAAAAAAAAAAAAAAAAAfAQAAX3JlbHMvLnJlbHNQSwECLQAUAAYACAAAACEASJM9tcYAAADcAAAA&#10;DwAAAAAAAAAAAAAAAAAHAgAAZHJzL2Rvd25yZXYueG1sUEsFBgAAAAADAAMAtwAAAPoCAAAAAA==&#10;">
                        <v:line id="Line 40" o:spid="_x0000_s1045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41" o:spid="_x0000_s1046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42" o:spid="_x0000_s1047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43" o:spid="_x0000_s1048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4" o:spid="_x0000_s1049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">
                          <v:stroke dashstyle="dash"/>
                          <v:shadow color="#ccc"/>
                        </v:line>
                      </v:group>
                    </v:group>
                    <v:group id="Group 45" o:spid="_x0000_s1050" style="position:absolute;left:10791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">
                      <v:group id="Group 46" o:spid="_x0000_s1051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">
                        <v:line id="Line 47" o:spid="_x0000_s1052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8" o:spid="_x0000_s1053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9" o:spid="_x0000_s1054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" strokeweight=".5pt">
                          <v:stroke dashstyle="1 1"/>
                          <v:shadow color="#ccc"/>
                        </v:line>
                        <v:line id="Line 50" o:spid="_x0000_s1055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" strokeweight=".5pt">
                          <v:stroke dashstyle="1 1"/>
                          <v:shadow color="#ccc"/>
                        </v:line>
                        <v:line id="Line 51" o:spid="_x0000_s1056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" strokeweight=".5pt">
                          <v:shadow color="#ccc"/>
                        </v:line>
                      </v:group>
                      <v:group id="Group 52" o:spid="_x0000_s1057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">
                        <v:line id="Line 53" o:spid="_x0000_s1058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54" o:spid="_x0000_s1059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" strokeweight=".5pt">
                          <v:stroke dashstyle="1 1"/>
                          <v:shadow color="#ccc"/>
                        </v:line>
                        <v:line id="Line 55" o:spid="_x0000_s1060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56" o:spid="_x0000_s1061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" strokeweight=".5pt">
                          <v:stroke dashstyle="1 1"/>
                          <v:shadow color="#ccc"/>
                        </v:line>
                        <v:line id="Line 57" o:spid="_x0000_s1062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">
                          <v:stroke dashstyle="dash"/>
                          <v:shadow color="#ccc"/>
                        </v:line>
                      </v:group>
                    </v:group>
                  </v:group>
                  <v:group id="Group 58" o:spid="_x0000_s1063" style="position:absolute;left:1415;top:621;width:9393;height:7648" coordorigin="1415,621" coordsize="9393,7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fcexgAAANw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BGCfyeCUdAbn8AAAD//wMAUEsBAi0AFAAGAAgAAAAhANvh9svuAAAAhQEAABMAAAAAAAAA&#10;AAAAAAAAAAAAAFtDb250ZW50X1R5cGVzXS54bWxQSwECLQAUAAYACAAAACEAWvQsW78AAAAVAQAA&#10;CwAAAAAAAAAAAAAAAAAfAQAAX3JlbHMvLnJlbHNQSwECLQAUAAYACAAAACEAlKX3HsYAAADcAAAA&#10;DwAAAAAAAAAAAAAAAAAHAgAAZHJzL2Rvd25yZXYueG1sUEsFBgAAAAADAAMAtwAAAPoCAAAAAA==&#10;">
                    <v:group id="Group 59" o:spid="_x0000_s1064" style="position:absolute;left:1415;top:621;width:9385;height:7648" coordorigin="1415,621" coordsize="9385,7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">
                      <v:group id="Group 60" o:spid="_x0000_s1065" style="position:absolute;left:5152;top:2621;width:1912;height:9384;rotation:90" coordorigin="1071957,1069921" coordsize="136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">
                        <v:group id="Group 61" o:spid="_x0000_s1066" style="position:absolute;left:10719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">
                          <v:group id="Group 62" o:spid="_x0000_s1067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">
                            <v:line id="Line 63" o:spid="_x0000_s1068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64" o:spid="_x0000_s1069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" strokeweight=".5pt">
                              <v:stroke dashstyle="1 1"/>
                              <v:shadow color="#ccc"/>
                            </v:line>
                            <v:line id="Line 65" o:spid="_x0000_s1070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66" o:spid="_x0000_s1071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" strokeweight=".5pt">
                              <v:stroke dashstyle="1 1"/>
                              <v:shadow color="#ccc"/>
                            </v:line>
                            <v:line id="Line 67" o:spid="_x0000_s1072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" strokeweight=".5pt">
                              <v:shadow color="#ccc"/>
                            </v:line>
                          </v:group>
                          <v:group id="Group 68" o:spid="_x0000_s1073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GHD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jBG5nwhGQy38AAAD//wMAUEsBAi0AFAAGAAgAAAAhANvh9svuAAAAhQEAABMAAAAAAAAA&#10;AAAAAAAAAAAAAFtDb250ZW50X1R5cGVzXS54bWxQSwECLQAUAAYACAAAACEAWvQsW78AAAAVAQAA&#10;CwAAAAAAAAAAAAAAAAAfAQAAX3JlbHMvLnJlbHNQSwECLQAUAAYACAAAACEAEXxhw8YAAADcAAAA&#10;DwAAAAAAAAAAAAAAAAAHAgAAZHJzL2Rvd25yZXYueG1sUEsFBgAAAAADAAMAtwAAAPoCAAAAAA==&#10;">
                            <v:line id="Line 69" o:spid="_x0000_s1074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70" o:spid="_x0000_s1075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71" o:spid="_x0000_s1076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72" o:spid="_x0000_s1077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73" o:spid="_x0000_s1078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">
                              <v:stroke dashstyle="dash"/>
                              <v:shadow color="#ccc"/>
                            </v:line>
                          </v:group>
                        </v:group>
                        <v:group id="Group 74" o:spid="_x0000_s1079" style="position:absolute;left:10791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">
                          <v:group id="Group 75" o:spid="_x0000_s1080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">
                            <v:line id="Line 76" o:spid="_x0000_s1081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" strokeweight=".5pt">
                              <v:stroke dashstyle="1 1"/>
                              <v:shadow color="#ccc"/>
                            </v:line>
                            <v:line id="Line 77" o:spid="_x0000_s1082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78" o:spid="_x0000_s1083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79" o:spid="_x0000_s1084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80" o:spid="_x0000_s1085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" strokeweight=".5pt">
                              <v:shadow color="#ccc"/>
                            </v:line>
                          </v:group>
                          <v:group id="Group 81" o:spid="_x0000_s1086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TMK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tJlAr9nwhGQ2x8AAAD//wMAUEsBAi0AFAAGAAgAAAAhANvh9svuAAAAhQEAABMAAAAAAAAA&#10;AAAAAAAAAAAAAFtDb250ZW50X1R5cGVzXS54bWxQSwECLQAUAAYACAAAACEAWvQsW78AAAAVAQAA&#10;CwAAAAAAAAAAAAAAAAAfAQAAX3JlbHMvLnJlbHNQSwECLQAUAAYACAAAACEAUPkzCsYAAADcAAAA&#10;DwAAAAAAAAAAAAAAAAAHAgAAZHJzL2Rvd25yZXYueG1sUEsFBgAAAAADAAMAtwAAAPoCAAAAAA==&#10;">
                            <v:line id="Line 82" o:spid="_x0000_s1087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83" o:spid="_x0000_s1088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84" o:spid="_x0000_s1089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" strokeweight=".5pt">
                              <v:stroke dashstyle="1 1"/>
                              <v:shadow color="#ccc"/>
                            </v:line>
                            <v:line id="Line 85" o:spid="_x0000_s1090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86" o:spid="_x0000_s1091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">
                              <v:stroke dashstyle="dash"/>
                              <v:shadow color="#ccc"/>
                            </v:line>
                          </v:group>
                        </v:group>
                      </v:group>
                      <v:group id="Group 87" o:spid="_x0000_s1092" style="position:absolute;left:1532;top:621;width:9162;height:7648" coordorigin="1071160,1075753" coordsize="5976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">
                        <v:group id="Group 88" o:spid="_x0000_s1093" style="position:absolute;left:1071160;top:1075753;width:56881;height:61200" coordorigin="1071160,1075753" coordsize="568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/bxQAAANw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">
                          <v:group id="Group 89" o:spid="_x0000_s1094" style="position:absolute;left:1071160;top:1075753;width:13681;height:61200" coordorigin="1071957,1069921" coordsize="136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ZpA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eL+D3TDgCcn0HAAD//wMAUEsBAi0AFAAGAAgAAAAhANvh9svuAAAAhQEAABMAAAAAAAAA&#10;AAAAAAAAAAAAAFtDb250ZW50X1R5cGVzXS54bWxQSwECLQAUAAYACAAAACEAWvQsW78AAAAVAQAA&#10;CwAAAAAAAAAAAAAAAAAfAQAAX3JlbHMvLnJlbHNQSwECLQAUAAYACAAAACEANt2aQMYAAADcAAAA&#10;DwAAAAAAAAAAAAAAAAAHAgAAZHJzL2Rvd25yZXYueG1sUEsFBgAAAAADAAMAtwAAAPoCAAAAAA==&#10;">
                            <v:group id="Group 90" o:spid="_x0000_s1095" style="position:absolute;left:10719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Q3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">
                              <v:group id="Group 91" o:spid="_x0000_s1096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6GsxgAAANw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WzeH3TDgCcvUDAAD//wMAUEsBAi0AFAAGAAgAAAAhANvh9svuAAAAhQEAABMAAAAAAAAA&#10;AAAAAAAAAAAAAFtDb250ZW50X1R5cGVzXS54bWxQSwECLQAUAAYACAAAACEAWvQsW78AAAAVAQAA&#10;CwAAAAAAAAAAAAAAAAAfAQAAX3JlbHMvLnJlbHNQSwECLQAUAAYACAAAACEAqUOhrMYAAADcAAAA&#10;DwAAAAAAAAAAAAAAAAAHAgAAZHJzL2Rvd25yZXYueG1sUEsFBgAAAAADAAMAtwAAAPoCAAAAAA==&#10;">
                                <v:line id="Line 92" o:spid="_x0000_s1097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" strokeweight=".5pt">
                                  <v:stroke dashstyle="1 1"/>
                                  <v:shadow color="#ccc"/>
                                </v:line>
                                <v:line id="Line 93" o:spid="_x0000_s1098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94" o:spid="_x0000_s1099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" strokeweight=".5pt">
                                  <v:stroke dashstyle="1 1"/>
                                  <v:shadow color="#ccc"/>
                                </v:line>
                                <v:line id="Line 95" o:spid="_x0000_s1100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96" o:spid="_x0000_s1101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" strokeweight=".5pt">
                                  <v:shadow color="#ccc"/>
                                </v:line>
                              </v:group>
                              <v:group id="Group 97" o:spid="_x0000_s1102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TFy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sFLksLtTDgCcnkFAAD//wMAUEsBAi0AFAAGAAgAAAAhANvh9svuAAAAhQEAABMAAAAAAAAA&#10;AAAAAAAAAAAAAFtDb250ZW50X1R5cGVzXS54bWxQSwECLQAUAAYACAAAACEAWvQsW78AAAAVAQAA&#10;CwAAAAAAAAAAAAAAAAAfAQAAX3JlbHMvLnJlbHNQSwECLQAUAAYACAAAACEAU6ExcsYAAADcAAAA&#10;DwAAAAAAAAAAAAAAAAAHAgAAZHJzL2Rvd25yZXYueG1sUEsFBgAAAAADAAMAtwAAAPoCAAAAAA==&#10;">
                                <v:line id="Line 98" o:spid="_x0000_s1103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99" o:spid="_x0000_s1104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00" o:spid="_x0000_s1105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01" o:spid="_x0000_s1106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02" o:spid="_x0000_s1107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">
                                  <v:stroke dashstyle="dash"/>
                                  <v:shadow color="#ccc"/>
                                </v:line>
                              </v:group>
                            </v:group>
                            <v:group id="Group 103" o:spid="_x0000_s1108" style="position:absolute;left:10791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QaY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WARv8PfmXAE5PIGAAD//wMAUEsBAi0AFAAGAAgAAAAhANvh9svuAAAAhQEAABMAAAAAAAAA&#10;AAAAAAAAAAAAAFtDb250ZW50X1R5cGVzXS54bWxQSwECLQAUAAYACAAAACEAWvQsW78AAAAVAQAA&#10;CwAAAAAAAAAAAAAAAAAfAQAAX3JlbHMvLnJlbHNQSwECLQAUAAYACAAAACEAMkkGmMYAAADcAAAA&#10;DwAAAAAAAAAAAAAAAAAHAgAAZHJzL2Rvd25yZXYueG1sUEsFBgAAAAADAAMAtwAAAPoCAAAAAA==&#10;">
                              <v:group id="Group 104" o:spid="_x0000_s1109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2W4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">
                                <v:line id="Line 105" o:spid="_x0000_s1110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06" o:spid="_x0000_s1111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07" o:spid="_x0000_s1112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08" o:spid="_x0000_s1113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09" o:spid="_x0000_s1114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" strokeweight=".5pt">
                                  <v:shadow color="#ccc"/>
                                </v:line>
                              </v:group>
                              <v:group id="Group 110" o:spid="_x0000_s1115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lhX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">
                                <v:line id="Line 111" o:spid="_x0000_s1116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12" o:spid="_x0000_s1117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" strokeweight=".5pt">
                                  <v:stroke dashstyle="1 1"/>
                                  <v:shadow color="#ccc"/>
                                </v:line>
                                <v:line id="Line 113" o:spid="_x0000_s1118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14" o:spid="_x0000_s1119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" strokeweight=".5pt">
                                  <v:stroke dashstyle="1 1"/>
                                  <v:shadow color="#ccc"/>
                                </v:line>
                                <v:line id="Line 115" o:spid="_x0000_s1120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">
                                  <v:stroke dashstyle="dash"/>
                                  <v:shadow color="#ccc"/>
                                </v:line>
                              </v:group>
                            </v:group>
                          </v:group>
                          <v:group id="Group 116" o:spid="_x0000_s1121" style="position:absolute;left:1085560;top:1075753;width:13681;height:61200" coordorigin="1071957,1069921" coordsize="136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MiJ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sEiTeDvTDgCcv0LAAD//wMAUEsBAi0AFAAGAAgAAAAhANvh9svuAAAAhQEAABMAAAAAAAAA&#10;AAAAAAAAAAAAAFtDb250ZW50X1R5cGVzXS54bWxQSwECLQAUAAYACAAAACEAWvQsW78AAAAVAQAA&#10;CwAAAAAAAAAAAAAAAAAfAQAAX3JlbHMvLnJlbHNQSwECLQAUAAYACAAAACEAd1jIicYAAADcAAAA&#10;DwAAAAAAAAAAAAAAAAAHAgAAZHJzL2Rvd25yZXYueG1sUEsFBgAAAAADAAMAtwAAAPoCAAAAAA==&#10;">
                            <v:group id="Group 117" o:spid="_x0000_s1122" style="position:absolute;left:10719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G0S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">
                              <v:group id="Group 118" o:spid="_x0000_s1123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fVm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dpvB7JhwBuf4BAAD//wMAUEsBAi0AFAAGAAgAAAAhANvh9svuAAAAhQEAABMAAAAAAAAA&#10;AAAAAAAAAAAAAFtDb250ZW50X1R5cGVzXS54bWxQSwECLQAUAAYACAAAACEAWvQsW78AAAAVAQAA&#10;CwAAAAAAAAAAAAAAAAAfAQAAX3JlbHMvLnJlbHNQSwECLQAUAAYACAAAACEAl/31ZsYAAADcAAAA&#10;DwAAAAAAAAAAAAAAAAAHAgAAZHJzL2Rvd25yZXYueG1sUEsFBgAAAAADAAMAtwAAAPoCAAAAAA==&#10;">
                                <v:line id="Line 119" o:spid="_x0000_s1124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20" o:spid="_x0000_s1125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21" o:spid="_x0000_s1126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22" o:spid="_x0000_s1127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" strokeweight=".5pt">
                                  <v:stroke dashstyle="1 1"/>
                                  <v:shadow color="#ccc"/>
                                </v:line>
                                <v:line id="Line 123" o:spid="_x0000_s1128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" strokeweight=".5pt">
                                  <v:shadow color="#ccc"/>
                                </v:line>
                              </v:group>
                              <v:group id="Group 124" o:spid="_x0000_s1129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IAY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/nhTDgCMv0FAAD//wMAUEsBAi0AFAAGAAgAAAAhANvh9svuAAAAhQEAABMAAAAAAAAAAAAA&#10;AAAAAAAAAFtDb250ZW50X1R5cGVzXS54bWxQSwECLQAUAAYACAAAACEAWvQsW78AAAAVAQAACwAA&#10;AAAAAAAAAAAAAAAfAQAAX3JlbHMvLnJlbHNQSwECLQAUAAYACAAAACEAsMCAGMMAAADcAAAADwAA&#10;AAAAAAAAAAAAAAAHAgAAZHJzL2Rvd25yZXYueG1sUEsFBgAAAAADAAMAtwAAAPcCAAAAAA==&#10;">
                                <v:line id="Line 125" o:spid="_x0000_s1130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26" o:spid="_x0000_s1131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27" o:spid="_x0000_s1132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28" o:spid="_x0000_s1133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29" o:spid="_x0000_s1134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">
                                  <v:stroke dashstyle="dash"/>
                                  <v:shadow color="#ccc"/>
                                </v:line>
                              </v:group>
                            </v:group>
                            <v:group id="Group 130" o:spid="_x0000_s1135" style="position:absolute;left:10791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b33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SrOH3TDgCcvcDAAD//wMAUEsBAi0AFAAGAAgAAAAhANvh9svuAAAAhQEAABMAAAAAAAAA&#10;AAAAAAAAAAAAAFtDb250ZW50X1R5cGVzXS54bWxQSwECLQAUAAYACAAAACEAWvQsW78AAAAVAQAA&#10;CwAAAAAAAAAAAAAAAAAfAQAAX3JlbHMvLnJlbHNQSwECLQAUAAYACAAAACEAUGW998YAAADcAAAA&#10;DwAAAAAAAAAAAAAAAAAHAgAAZHJzL2Rvd25yZXYueG1sUEsFBgAAAAADAAMAtwAAAPoCAAAAAA==&#10;">
                              <v:group id="Group 131" o:spid="_x0000_s1136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">
                                <v:line id="Line 132" o:spid="_x0000_s1137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33" o:spid="_x0000_s1138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34" o:spid="_x0000_s1139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35" o:spid="_x0000_s1140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36" o:spid="_x0000_s1141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" strokeweight=".5pt">
                                  <v:shadow color="#ccc"/>
                                </v:line>
                              </v:group>
                              <v:group id="Group 137" o:spid="_x0000_s1142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p47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vXuHvTDgCMv0FAAD//wMAUEsBAi0AFAAGAAgAAAAhANvh9svuAAAAhQEAABMAAAAAAAAA&#10;AAAAAAAAAAAAAFtDb250ZW50X1R5cGVzXS54bWxQSwECLQAUAAYACAAAACEAWvQsW78AAAAVAQAA&#10;CwAAAAAAAAAAAAAAAAAfAQAAX3JlbHMvLnJlbHNQSwECLQAUAAYACAAAACEASr6eO8YAAADcAAAA&#10;DwAAAAAAAAAAAAAAAAAHAgAAZHJzL2Rvd25yZXYueG1sUEsFBgAAAAADAAMAtwAAAPoCAAAAAA==&#10;">
                                <v:line id="Line 138" o:spid="_x0000_s1143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" strokeweight=".5pt">
                                  <v:stroke dashstyle="1 1"/>
                                  <v:shadow color="#ccc"/>
                                </v:line>
                                <v:line id="Line 139" o:spid="_x0000_s1144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40" o:spid="_x0000_s1145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" strokeweight=".5pt">
                                  <v:stroke dashstyle="1 1"/>
                                  <v:shadow color="#ccc"/>
                                </v:line>
                                <v:line id="Line 141" o:spid="_x0000_s1146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42" o:spid="_x0000_s1147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">
                                  <v:stroke dashstyle="dash"/>
                                  <v:shadow color="#ccc"/>
                                </v:line>
                              </v:group>
                            </v:group>
                          </v:group>
                          <v:group id="Group 143" o:spid="_x0000_s1148" style="position:absolute;left:1099960;top:1075753;width:13681;height:61200" coordorigin="1071957,1069921" coordsize="136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+tF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g/r+DvTDgCMv0FAAD//wMAUEsBAi0AFAAGAAgAAAAhANvh9svuAAAAhQEAABMAAAAAAAAA&#10;AAAAAAAAAAAAAFtDb250ZW50X1R5cGVzXS54bWxQSwECLQAUAAYACAAAACEAWvQsW78AAAAVAQAA&#10;CwAAAAAAAAAAAAAAAAAfAQAAX3JlbHMvLnJlbHNQSwECLQAUAAYACAAAACEAbYPrRcYAAADcAAAA&#10;DwAAAAAAAAAAAAAAAAAHAgAAZHJzL2Rvd25yZXYueG1sUEsFBgAAAAADAAMAtwAAAPoCAAAAAA==&#10;">
                            <v:group id="Group 144" o:spid="_x0000_s1149" style="position:absolute;left:10719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">
                              <v:group id="Group 145" o:spid="_x0000_s1150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taq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/rOD3TDgCMv0BAAD//wMAUEsBAi0AFAAGAAgAAAAhANvh9svuAAAAhQEAABMAAAAAAAAA&#10;AAAAAAAAAAAAAFtDb250ZW50X1R5cGVzXS54bWxQSwECLQAUAAYACAAAACEAWvQsW78AAAAVAQAA&#10;CwAAAAAAAAAAAAAAAAAfAQAAX3JlbHMvLnJlbHNQSwECLQAUAAYACAAAACEAjSbWqsYAAADcAAAA&#10;DwAAAAAAAAAAAAAAAAAHAgAAZHJzL2Rvd25yZXYueG1sUEsFBgAAAAADAAMAtwAAAPoCAAAAAA==&#10;">
                                <v:line id="Line 146" o:spid="_x0000_s1151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47" o:spid="_x0000_s1152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48" o:spid="_x0000_s1153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" strokeweight=".5pt">
                                  <v:stroke dashstyle="1 1"/>
                                  <v:shadow color="#ccc"/>
                                </v:line>
                                <v:line id="Line 149" o:spid="_x0000_s1154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50" o:spid="_x0000_s1155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" strokeweight=".5pt">
                                  <v:shadow color="#ccc"/>
                                </v:line>
                              </v:group>
                              <v:group id="Group 151" o:spid="_x0000_s1156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">
                                <v:line id="Line 152" o:spid="_x0000_s1157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53" o:spid="_x0000_s1158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54" o:spid="_x0000_s1159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55" o:spid="_x0000_s1160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56" o:spid="_x0000_s1161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">
                                  <v:stroke dashstyle="dash"/>
                                  <v:shadow color="#ccc"/>
                                </v:line>
                              </v:group>
                            </v:group>
                            <v:group id="Group 157" o:spid="_x0000_s1162" style="position:absolute;left:10791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XubxQAAANw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">
                              <v:group id="Group 158" o:spid="_x0000_s1163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u/p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">
                                <v:line id="Line 159" o:spid="_x0000_s1164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60" o:spid="_x0000_s1165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" strokeweight=".5pt">
                                  <v:stroke dashstyle="1 1"/>
                                  <v:shadow color="#ccc"/>
                                </v:line>
                                <v:line id="Line 161" o:spid="_x0000_s1166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62" o:spid="_x0000_s1167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63" o:spid="_x0000_s1168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" strokeweight=".5pt">
                                  <v:shadow color="#ccc"/>
                                </v:line>
                              </v:group>
                              <v:group id="Group 164" o:spid="_x0000_s1169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">
                                <v:line id="Line 165" o:spid="_x0000_s1170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66" o:spid="_x0000_s1171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67" o:spid="_x0000_s1172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68" o:spid="_x0000_s1173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" strokeweight=".5pt">
                                  <v:stroke dashstyle="1 1"/>
                                  <v:shadow color="#ccc"/>
                                </v:line>
                                <v:line id="Line 169" o:spid="_x0000_s1174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">
                                  <v:stroke dashstyle="dash"/>
                                  <v:shadow color="#ccc"/>
                                </v:line>
                              </v:group>
                            </v:group>
                          </v:group>
                          <v:group id="Group 170" o:spid="_x0000_s1175" style="position:absolute;left:1114360;top:1075753;width:13681;height:61200" coordorigin="1071957,1069921" coordsize="136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">
                            <v:group id="Group 171" o:spid="_x0000_s1176" style="position:absolute;left:10719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cRoUxAAAANw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U8MzzPhCMj5AwAA//8DAFBLAQItABQABgAIAAAAIQDb4fbL7gAAAIUBAAATAAAAAAAAAAAA&#10;AAAAAAAAAABbQ29udGVudF9UeXBlc10ueG1sUEsBAi0AFAAGAAgAAAAhAFr0LFu/AAAAFQEAAAsA&#10;AAAAAAAAAAAAAAAAHwEAAF9yZWxzLy5yZWxzUEsBAi0AFAAGAAgAAAAhADxxGhTEAAAA3AAAAA8A&#10;AAAAAAAAAAAAAAAABwIAAGRycy9kb3ducmV2LnhtbFBLBQYAAAAAAwADALcAAAD4AgAAAAA=&#10;">
                              <v:group id="Group 172" o:spid="_x0000_s1177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4Rj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">
                                <v:line id="Line 173" o:spid="_x0000_s1178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74" o:spid="_x0000_s1179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75" o:spid="_x0000_s1180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76" o:spid="_x0000_s1181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77" o:spid="_x0000_s1182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" strokeweight=".5pt">
                                  <v:shadow color="#ccc"/>
                                </v:line>
                              </v:group>
                              <v:group id="Group 178" o:spid="_x0000_s1183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">
                                <v:line id="Line 179" o:spid="_x0000_s1184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80" o:spid="_x0000_s1185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" strokeweight=".5pt">
                                  <v:stroke dashstyle="1 1"/>
                                  <v:shadow color="#ccc"/>
                                </v:line>
                                <v:line id="Line 181" o:spid="_x0000_s1186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82" o:spid="_x0000_s1187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83" o:spid="_x0000_s1188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">
                                  <v:stroke dashstyle="dash"/>
                                  <v:shadow color="#ccc"/>
                                </v:line>
                              </v:group>
                            </v:group>
                            <v:group id="Group 184" o:spid="_x0000_s1189" style="position:absolute;left:10791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">
                              <v:group id="Group 185" o:spid="_x0000_s1190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">
                                <v:line id="Line 186" o:spid="_x0000_s1191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87" o:spid="_x0000_s1192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88" o:spid="_x0000_s1193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" strokeweight=".5pt">
                                  <v:stroke dashstyle="1 1"/>
                                  <v:shadow color="#ccc"/>
                                </v:line>
                                <v:line id="Line 189" o:spid="_x0000_s1194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" strokeweight=".5pt">
                                  <v:stroke dashstyle="1 1"/>
                                  <v:shadow color="#ccc"/>
                                </v:line>
                                <v:line id="Line 190" o:spid="_x0000_s1195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" strokeweight=".5pt">
                                  <v:shadow color="#ccc"/>
                                </v:line>
                              </v:group>
                              <v:group id="Group 191" o:spid="_x0000_s1196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">
                                <v:line id="Line 192" o:spid="_x0000_s1197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" strokeweight=".5pt">
                                  <v:stroke dashstyle="1 1"/>
                                  <v:shadow color="#ccc"/>
                                </v:line>
                                <v:line id="Line 193" o:spid="_x0000_s1198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94" o:spid="_x0000_s1199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95" o:spid="_x0000_s1200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" strokeweight=".5pt">
                                  <v:stroke dashstyle="1 1"/>
                                  <v:shadow color="#ccc"/>
                                </v:line>
                                <v:line id="Line 196" o:spid="_x0000_s1201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">
                                  <v:stroke dashstyle="dash"/>
                                  <v:shadow color="#ccc"/>
                                </v:line>
                              </v:group>
                            </v:group>
                          </v:group>
                        </v:group>
                        <v:group id="Group 197" o:spid="_x0000_s1202" style="position:absolute;left:1128760;top:1075753;width:2161;height:61200" coordorigin="1128760,1075753" coordsize="216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">
                          <v:line id="Line 198" o:spid="_x0000_s1203" style="position:absolute;visibility:visible;mso-wrap-style:square" from="1128760,1075753" to="1128760,113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" strokeweight=".5pt">
                            <v:stroke dashstyle="1 1"/>
                            <v:shadow color="#ccc"/>
                          </v:line>
                          <v:line id="Line 199" o:spid="_x0000_s1204" style="position:absolute;visibility:visible;mso-wrap-style:square" from="1129481,1075753" to="1129481,113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" strokeweight=".5pt">
                            <v:stroke dashstyle="1 1"/>
                            <v:shadow color="#ccc"/>
                          </v:line>
                          <v:line id="Line 200" o:spid="_x0000_s1205" style="position:absolute;visibility:visible;mso-wrap-style:square" from="1130200,1075753" to="1130200,113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" strokeweight=".5pt">
                            <v:stroke dashstyle="1 1"/>
                            <v:shadow color="#ccc"/>
                          </v:line>
                          <v:line id="Line 201" o:spid="_x0000_s1206" style="position:absolute;visibility:visible;mso-wrap-style:square" from="1130921,1075753" to="1130921,1136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" strokeweight=".5pt">
                            <v:stroke dashstyle="1 1"/>
                            <v:shadow color="#ccc"/>
                          </v:line>
                        </v:group>
                      </v:group>
                      <v:group id="Group 202" o:spid="_x0000_s1207" style="position:absolute;left:5144;top:601;width:1925;height:9384;rotation:90" coordorigin="1071957,1069921" coordsize="13681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">
                        <v:group id="Group 203" o:spid="_x0000_s1208" style="position:absolute;left:10719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F0Y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">
                          <v:group id="Group 204" o:spid="_x0000_s1209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cVsxgAAANw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CI3uD3TDgCcvUDAAD//wMAUEsBAi0AFAAGAAgAAAAhANvh9svuAAAAhQEAABMAAAAAAAAA&#10;AAAAAAAAAAAAAFtDb250ZW50X1R5cGVzXS54bWxQSwECLQAUAAYACAAAACEAWvQsW78AAAAVAQAA&#10;CwAAAAAAAAAAAAAAAAAfAQAAX3JlbHMvLnJlbHNQSwECLQAUAAYACAAAACEAAuHFbMYAAADcAAAA&#10;DwAAAAAAAAAAAAAAAAAHAgAAZHJzL2Rvd25yZXYueG1sUEsFBgAAAAADAAMAtwAAAPoCAAAAAA==&#10;">
                            <v:line id="Line 205" o:spid="_x0000_s1210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206" o:spid="_x0000_s1211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207" o:spid="_x0000_s1212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208" o:spid="_x0000_s1213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" strokeweight=".5pt">
                              <v:stroke dashstyle="1 1"/>
                              <v:shadow color="#ccc"/>
                            </v:line>
                            <v:line id="Line 209" o:spid="_x0000_s1214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" strokeweight=".5pt">
                              <v:shadow color="#ccc"/>
                            </v:line>
                          </v:group>
                          <v:group id="Group 210" o:spid="_x0000_s1215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">
                            <v:line id="Line 211" o:spid="_x0000_s1216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212" o:spid="_x0000_s1217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213" o:spid="_x0000_s1218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214" o:spid="_x0000_s1219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215" o:spid="_x0000_s1220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">
                              <v:stroke dashstyle="dash"/>
                              <v:shadow color="#ccc"/>
                            </v:line>
                          </v:group>
                        </v:group>
                        <v:group id="Group 216" o:spid="_x0000_s1221" style="position:absolute;left:1079157;top:1069921;width:6481;height:6120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mhd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ZLOD3TDgCcn0HAAD//wMAUEsBAi0AFAAGAAgAAAAhANvh9svuAAAAhQEAABMAAAAAAAAA&#10;AAAAAAAAAAAAAFtDb250ZW50X1R5cGVzXS54bWxQSwECLQAUAAYACAAAACEAWvQsW78AAAAVAQAA&#10;CwAAAAAAAAAAAAAAAAAfAQAAX3JlbHMvLnJlbHNQSwECLQAUAAYACAAAACEAGKZoXcYAAADcAAAA&#10;DwAAAAAAAAAAAAAAAAAHAgAAZHJzL2Rvd25yZXYueG1sUEsFBgAAAAADAAMAtwAAAPoCAAAAAA==&#10;">
                          <v:group id="Group 217" o:spid="_x0000_s1222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">
                            <v:line id="Line 218" o:spid="_x0000_s1223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219" o:spid="_x0000_s1224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220" o:spid="_x0000_s1225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221" o:spid="_x0000_s1226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222" o:spid="_x0000_s1227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" strokeweight=".5pt">
                              <v:shadow color="#ccc"/>
                            </v:line>
                          </v:group>
                          <v:group id="Group 223" o:spid="_x0000_s1228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QF4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sEySeHvTDgCcv0LAAD//wMAUEsBAi0AFAAGAAgAAAAhANvh9svuAAAAhQEAABMAAAAAAAAA&#10;AAAAAAAAAAAAAFtDb250ZW50X1R5cGVzXS54bWxQSwECLQAUAAYACAAAACEAWvQsW78AAAAVAQAA&#10;CwAAAAAAAAAAAAAAAAAfAQAAX3JlbHMvLnJlbHNQSwECLQAUAAYACAAAACEAxr0BeMYAAADcAAAA&#10;DwAAAAAAAAAAAAAAAAAHAgAAZHJzL2Rvd25yZXYueG1sUEsFBgAAAAADAAMAtwAAAPoCAAAAAA==&#10;">
                            <v:line id="Line 224" o:spid="_x0000_s1229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225" o:spid="_x0000_s1230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226" o:spid="_x0000_s1231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227" o:spid="_x0000_s1232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228" o:spid="_x0000_s1233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">
                              <v:stroke dashstyle="dash"/>
                              <v:shadow color="#ccc"/>
                            </v:line>
                          </v:group>
                        </v:group>
                      </v:group>
                    </v:group>
                    <v:group id="Group 229" o:spid="_x0000_s1234" style="position:absolute;left:5663;top:-2950;width:906;height:9384;rotation:90" coordorigin="1071957,1069921" coordsize="64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">
                      <v:group id="Group 230" o:spid="_x0000_s1235" style="position:absolute;left:1071957;top:1069921;width:2880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gnS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">
                        <v:line id="Line 231" o:spid="_x0000_s1236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232" o:spid="_x0000_s1237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233" o:spid="_x0000_s1238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234" o:spid="_x0000_s1239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235" o:spid="_x0000_s1240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" strokeweight=".5pt">
                          <v:shadow color="#ccc"/>
                        </v:line>
                      </v:group>
                      <v:group id="Group 236" o:spid="_x0000_s1241" style="position:absolute;left:1075557;top:1069921;width:2881;height:61200" coordorigin="1071957,1069921" coordsize="2880,6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zQ9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">
                        <v:line id="Line 237" o:spid="_x0000_s1242" style="position:absolute;visibility:visible;mso-wrap-style:square" from="1071957,1069921" to="107195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" strokeweight=".5pt">
                          <v:stroke dashstyle="1 1"/>
                          <v:shadow color="#ccc"/>
                        </v:line>
                        <v:line id="Line 238" o:spid="_x0000_s1243" style="position:absolute;visibility:visible;mso-wrap-style:square" from="1072677,1069921" to="107267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239" o:spid="_x0000_s1244" style="position:absolute;visibility:visible;mso-wrap-style:square" from="1073397,1069921" to="107339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240" o:spid="_x0000_s1245" style="position:absolute;visibility:visible;mso-wrap-style:square" from="1074117,1069921" to="107411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241" o:spid="_x0000_s1246" style="position:absolute;visibility:visible;mso-wrap-style:square" from="1074837,1069921" to="1074837,113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">
                          <v:stroke dashstyle="dash"/>
                          <v:shadow color="#ccc"/>
                        </v:line>
                      </v:group>
                    </v:group>
                  </v:group>
                </v:group>
              </v:group>
            </w:pict>
          </mc:Fallback>
        </mc:AlternateContent>
      </w:r>
    </w:p>
    <w:p w:rsidR="00E14FBB" w:rsidRDefault="00E14FBB"/>
    <w:p w:rsidR="00E14FBB" w:rsidRDefault="00E14FBB"/>
    <w:p w:rsidR="00E14FBB" w:rsidRDefault="00E14FBB"/>
    <w:p w:rsidR="00E14FBB" w:rsidRDefault="00E14FBB"/>
    <w:p w:rsidR="00040156" w:rsidRDefault="00040156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96076A" w:rsidRDefault="0096076A"/>
    <w:p w:rsidR="004627DB" w:rsidRDefault="004627DB"/>
    <w:p w:rsidR="002455BF" w:rsidRDefault="002455BF"/>
    <w:p w:rsidR="0096076A" w:rsidRDefault="0096076A"/>
    <w:p w:rsidR="0096076A" w:rsidRDefault="0096076A" w:rsidP="0096076A">
      <w:pPr>
        <w:pStyle w:val="ListParagraph"/>
        <w:numPr>
          <w:ilvl w:val="0"/>
          <w:numId w:val="6"/>
        </w:numPr>
        <w:ind w:left="0"/>
      </w:pPr>
      <w:r>
        <w:t xml:space="preserve">The diagram shows two intersecting circles of radii 20 cm and 15 cm such that their </w:t>
      </w:r>
      <w:proofErr w:type="spellStart"/>
      <w:r>
        <w:t>centres</w:t>
      </w:r>
      <w:proofErr w:type="spellEnd"/>
      <w:r>
        <w:t xml:space="preserve"> A and B are 30 cm apart.</w:t>
      </w:r>
    </w:p>
    <w:p w:rsidR="0096076A" w:rsidRDefault="0096076A" w:rsidP="0096076A">
      <w:r>
        <w:tab/>
      </w:r>
      <w:r>
        <w:rPr>
          <w:noProof/>
        </w:rPr>
        <w:drawing>
          <wp:inline distT="0" distB="0" distL="0" distR="0">
            <wp:extent cx="3074796" cy="2069508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49" cy="2081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76A" w:rsidRDefault="0096076A" w:rsidP="0096076A"/>
    <w:p w:rsidR="0096076A" w:rsidRDefault="0096076A" w:rsidP="0096076A">
      <w:r>
        <w:t>Calculate to 2 decimal places.</w:t>
      </w:r>
    </w:p>
    <w:p w:rsidR="0096076A" w:rsidRDefault="0096076A" w:rsidP="0096076A">
      <w:r w:rsidRPr="002455BF">
        <w:rPr>
          <w:b/>
        </w:rPr>
        <w:t>a)</w:t>
      </w:r>
      <w:r>
        <w:tab/>
        <w:t>The area of sector AC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6076A">
        <w:rPr>
          <w:b/>
        </w:rPr>
        <w:t>(3marks)</w:t>
      </w:r>
    </w:p>
    <w:p w:rsidR="0096076A" w:rsidRDefault="0096076A" w:rsidP="0096076A">
      <w:r>
        <w:tab/>
      </w:r>
    </w:p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>
      <w:r w:rsidRPr="002455BF">
        <w:rPr>
          <w:b/>
        </w:rPr>
        <w:t>b)</w:t>
      </w:r>
      <w:r>
        <w:tab/>
        <w:t>The area of sector BC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6076A">
        <w:rPr>
          <w:b/>
        </w:rPr>
        <w:t>(3marks)</w:t>
      </w:r>
    </w:p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>
      <w:r w:rsidRPr="002455BF">
        <w:rPr>
          <w:b/>
        </w:rPr>
        <w:t>c)</w:t>
      </w:r>
      <w:r>
        <w:tab/>
        <w:t>The length of the common CD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6076A">
        <w:rPr>
          <w:b/>
        </w:rPr>
        <w:t>(2marks)</w:t>
      </w:r>
    </w:p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>
      <w:r w:rsidRPr="002455BF">
        <w:rPr>
          <w:b/>
        </w:rPr>
        <w:t>d)</w:t>
      </w:r>
      <w:r>
        <w:tab/>
        <w:t>The area of quadrilateral ACB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6076A">
        <w:rPr>
          <w:b/>
        </w:rPr>
        <w:t>(1mark)</w:t>
      </w:r>
    </w:p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/>
    <w:p w:rsidR="0096076A" w:rsidRDefault="0096076A" w:rsidP="0096076A">
      <w:r w:rsidRPr="002455BF">
        <w:rPr>
          <w:b/>
        </w:rPr>
        <w:lastRenderedPageBreak/>
        <w:t>e)</w:t>
      </w:r>
      <w:r>
        <w:tab/>
        <w:t xml:space="preserve"> The shaded area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6076A">
        <w:rPr>
          <w:b/>
        </w:rPr>
        <w:t>(1mark)</w:t>
      </w:r>
    </w:p>
    <w:p w:rsidR="0096076A" w:rsidRDefault="0096076A" w:rsidP="0096076A"/>
    <w:p w:rsidR="0096076A" w:rsidRDefault="0096076A" w:rsidP="0096076A"/>
    <w:p w:rsidR="001E38A8" w:rsidRDefault="001E38A8" w:rsidP="001E38A8">
      <w:pPr>
        <w:pStyle w:val="ListParagraph"/>
        <w:numPr>
          <w:ilvl w:val="0"/>
          <w:numId w:val="6"/>
        </w:numPr>
        <w:ind w:left="0"/>
      </w:pPr>
      <w:r>
        <w:t xml:space="preserve">A certain number of people agreed to contribute equally to buy books worth sh.12000 for a school library. Five people pulled out so that others agreed to contribute an extra sh. 100 </w:t>
      </w:r>
      <w:r>
        <w:tab/>
        <w:t xml:space="preserve">each. Their contribution enabled them to buy books worth </w:t>
      </w:r>
      <w:proofErr w:type="spellStart"/>
      <w:r>
        <w:t>sh</w:t>
      </w:r>
      <w:proofErr w:type="spellEnd"/>
      <w:r>
        <w:t xml:space="preserve"> 2000 more than they originally </w:t>
      </w:r>
      <w:r>
        <w:tab/>
        <w:t>expected.</w:t>
      </w:r>
    </w:p>
    <w:p w:rsidR="001E38A8" w:rsidRDefault="001E38A8" w:rsidP="001E38A8">
      <w:r w:rsidRPr="002455BF">
        <w:rPr>
          <w:b/>
        </w:rPr>
        <w:t>a)</w:t>
      </w:r>
      <w:r>
        <w:tab/>
        <w:t>If the original number of people was x, write down.</w:t>
      </w:r>
    </w:p>
    <w:p w:rsidR="001E38A8" w:rsidRDefault="001E38A8" w:rsidP="001E38A8">
      <w:pPr>
        <w:pStyle w:val="ListParagraph"/>
        <w:numPr>
          <w:ilvl w:val="0"/>
          <w:numId w:val="15"/>
        </w:numPr>
      </w:pPr>
      <w:r>
        <w:t>An expression of how much each was originally to contribute.</w:t>
      </w:r>
      <w:r>
        <w:tab/>
      </w:r>
      <w:r>
        <w:tab/>
      </w:r>
      <w:r w:rsidRPr="001E38A8">
        <w:rPr>
          <w:b/>
        </w:rPr>
        <w:t>(1mark)</w:t>
      </w:r>
    </w:p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>
      <w:pPr>
        <w:numPr>
          <w:ilvl w:val="0"/>
          <w:numId w:val="13"/>
        </w:numPr>
      </w:pPr>
      <w:r>
        <w:t>Two distinct expressions of how much each contributed after the five pulled ou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38A8">
        <w:rPr>
          <w:b/>
        </w:rPr>
        <w:t>(2 marks)</w:t>
      </w:r>
    </w:p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>
      <w:r w:rsidRPr="002455BF">
        <w:rPr>
          <w:b/>
        </w:rPr>
        <w:t>b)</w:t>
      </w:r>
      <w:r>
        <w:tab/>
        <w:t>Calculate the value of</w:t>
      </w:r>
      <m:oMath>
        <m:r>
          <w:rPr>
            <w:rFonts w:ascii="Cambria Math" w:hAnsi="Cambria Math"/>
          </w:rPr>
          <m:t xml:space="preserve">  x</m:t>
        </m:r>
      </m:oMath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38A8">
        <w:rPr>
          <w:b/>
        </w:rPr>
        <w:t>(3 marks)</w:t>
      </w:r>
    </w:p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>
      <w:r w:rsidRPr="002455BF">
        <w:rPr>
          <w:b/>
        </w:rPr>
        <w:t>c)</w:t>
      </w:r>
      <w:r>
        <w:tab/>
        <w:t>Calculate how much each person was expected to contribute originally.</w:t>
      </w:r>
      <w:r>
        <w:tab/>
      </w:r>
      <w:r>
        <w:tab/>
      </w:r>
      <w:r w:rsidRPr="001E38A8">
        <w:rPr>
          <w:b/>
        </w:rPr>
        <w:t>(2marks)</w:t>
      </w:r>
    </w:p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/>
    <w:p w:rsidR="001E38A8" w:rsidRDefault="001E38A8" w:rsidP="001E38A8">
      <w:pPr>
        <w:numPr>
          <w:ilvl w:val="0"/>
          <w:numId w:val="14"/>
        </w:numPr>
        <w:tabs>
          <w:tab w:val="num" w:pos="567"/>
        </w:tabs>
        <w:ind w:left="567" w:hanging="567"/>
      </w:pPr>
      <w:r>
        <w:t>Calculate</w:t>
      </w:r>
    </w:p>
    <w:p w:rsidR="001E38A8" w:rsidRDefault="001E38A8" w:rsidP="001E38A8">
      <w:pPr>
        <w:ind w:left="720"/>
      </w:pPr>
      <w:proofErr w:type="spellStart"/>
      <w:r>
        <w:t>i</w:t>
      </w:r>
      <w:proofErr w:type="spellEnd"/>
      <w:r>
        <w:t>)</w:t>
      </w:r>
      <w:r>
        <w:tab/>
        <w:t xml:space="preserve">The number of people who actually made the contribution and how much per </w:t>
      </w:r>
      <w:r>
        <w:tab/>
      </w:r>
      <w:r>
        <w:tab/>
        <w:t>perso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38A8">
        <w:rPr>
          <w:b/>
        </w:rPr>
        <w:t>(2marks)</w:t>
      </w:r>
    </w:p>
    <w:p w:rsidR="001E38A8" w:rsidRDefault="001E38A8" w:rsidP="001E38A8">
      <w:pPr>
        <w:ind w:left="720"/>
      </w:pPr>
    </w:p>
    <w:p w:rsidR="001E38A8" w:rsidRDefault="001E38A8" w:rsidP="001E38A8">
      <w:pPr>
        <w:ind w:left="720"/>
      </w:pPr>
    </w:p>
    <w:p w:rsidR="001E38A8" w:rsidRDefault="001E38A8" w:rsidP="001E38A8">
      <w:pPr>
        <w:ind w:left="720"/>
      </w:pPr>
    </w:p>
    <w:p w:rsidR="001E38A8" w:rsidRDefault="001E38A8" w:rsidP="001E38A8">
      <w:pPr>
        <w:ind w:left="720"/>
      </w:pPr>
    </w:p>
    <w:p w:rsidR="001E38A8" w:rsidRDefault="001E38A8" w:rsidP="001E38A8">
      <w:pPr>
        <w:ind w:left="720"/>
      </w:pPr>
    </w:p>
    <w:p w:rsidR="001E38A8" w:rsidRDefault="001E38A8" w:rsidP="001E38A8">
      <w:pPr>
        <w:ind w:left="720"/>
      </w:pPr>
    </w:p>
    <w:p w:rsidR="001E38A8" w:rsidRDefault="001E38A8" w:rsidP="001E38A8">
      <w:pPr>
        <w:ind w:left="720"/>
      </w:pPr>
    </w:p>
    <w:p w:rsidR="001E38A8" w:rsidRDefault="001E38A8" w:rsidP="001E38A8">
      <w:pPr>
        <w:ind w:left="720"/>
      </w:pPr>
    </w:p>
    <w:p w:rsidR="001E38A8" w:rsidRDefault="001E38A8" w:rsidP="006B215B">
      <w:pPr>
        <w:ind w:left="720"/>
        <w:rPr>
          <w:b/>
        </w:rPr>
      </w:pPr>
      <w:r>
        <w:t xml:space="preserve">ii) </w:t>
      </w:r>
      <w:r>
        <w:tab/>
        <w:t>The ratio of the supposed original contribution to new contribution.</w:t>
      </w:r>
      <w:r>
        <w:tab/>
      </w:r>
      <w:r>
        <w:tab/>
      </w:r>
      <w:r w:rsidRPr="001E38A8">
        <w:rPr>
          <w:b/>
        </w:rPr>
        <w:t>(1mark)</w:t>
      </w:r>
    </w:p>
    <w:p w:rsidR="002455BF" w:rsidRDefault="002455BF" w:rsidP="006B215B">
      <w:pPr>
        <w:ind w:left="720"/>
        <w:rPr>
          <w:b/>
        </w:rPr>
      </w:pPr>
    </w:p>
    <w:p w:rsidR="002455BF" w:rsidRDefault="002455BF" w:rsidP="006B215B">
      <w:pPr>
        <w:ind w:left="720"/>
      </w:pPr>
    </w:p>
    <w:p w:rsidR="001E38A8" w:rsidRDefault="001E38A8" w:rsidP="001E38A8"/>
    <w:p w:rsidR="006B215B" w:rsidRDefault="006B215B" w:rsidP="006B215B">
      <w:pPr>
        <w:pStyle w:val="ListParagraph"/>
        <w:numPr>
          <w:ilvl w:val="0"/>
          <w:numId w:val="6"/>
        </w:numPr>
        <w:ind w:left="0"/>
      </w:pPr>
      <w:r>
        <w:t xml:space="preserve">A bus left Nairobi at 7.00am and travelled towards </w:t>
      </w:r>
      <w:proofErr w:type="spellStart"/>
      <w:r>
        <w:t>Eldoret</w:t>
      </w:r>
      <w:proofErr w:type="spellEnd"/>
      <w:r>
        <w:t xml:space="preserve"> at an average speed of 80km/hr. At 7.45am a car left </w:t>
      </w:r>
      <w:proofErr w:type="spellStart"/>
      <w:r>
        <w:t>Eldoret</w:t>
      </w:r>
      <w:proofErr w:type="spellEnd"/>
      <w:r>
        <w:t xml:space="preserve"> towards Nairobi at an average speed of 120km/hr.  The distance between </w:t>
      </w:r>
      <w:smartTag w:uri="urn:schemas-microsoft-com:office:smarttags" w:element="stockticker">
        <w:smartTag w:uri="urn:schemas-microsoft-com:office:smarttags" w:element="place">
          <w:r>
            <w:t>Nairobi</w:t>
          </w:r>
        </w:smartTag>
      </w:smartTag>
      <w:r>
        <w:t xml:space="preserve"> and </w:t>
      </w:r>
      <w:proofErr w:type="spellStart"/>
      <w:r>
        <w:t>Eldoret</w:t>
      </w:r>
      <w:proofErr w:type="spellEnd"/>
      <w:r>
        <w:t xml:space="preserve"> is 300km</w:t>
      </w:r>
    </w:p>
    <w:p w:rsidR="006B215B" w:rsidRDefault="006B215B" w:rsidP="006B215B">
      <w:r>
        <w:t>Calculate</w:t>
      </w:r>
    </w:p>
    <w:p w:rsidR="006B215B" w:rsidRDefault="006B215B" w:rsidP="006B215B">
      <w:r w:rsidRPr="002455BF">
        <w:rPr>
          <w:b/>
        </w:rPr>
        <w:t>a)</w:t>
      </w:r>
      <w:r>
        <w:t xml:space="preserve">  the time the bus arrived at </w:t>
      </w:r>
      <w:proofErr w:type="spellStart"/>
      <w:r>
        <w:t>Eldoret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455BF">
        <w:tab/>
      </w:r>
      <w:r w:rsidRPr="002455BF">
        <w:rPr>
          <w:b/>
        </w:rPr>
        <w:t>(2 marks)</w:t>
      </w:r>
    </w:p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6B215B" w:rsidRDefault="006B215B" w:rsidP="006B215B">
      <w:r w:rsidRPr="002455BF">
        <w:rPr>
          <w:b/>
        </w:rPr>
        <w:t>b)</w:t>
      </w:r>
      <w:r>
        <w:t xml:space="preserve">  the time of the day the two me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4 marks)</w:t>
      </w:r>
    </w:p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6B215B" w:rsidRDefault="006B215B" w:rsidP="006B215B">
      <w:r w:rsidRPr="002455BF">
        <w:rPr>
          <w:b/>
        </w:rPr>
        <w:t>c)</w:t>
      </w:r>
      <w:r>
        <w:t xml:space="preserve">  the distance from Nairobi where the two me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2 marks)</w:t>
      </w:r>
    </w:p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Pr="002455BF" w:rsidRDefault="004627DB" w:rsidP="006B215B">
      <w:pPr>
        <w:rPr>
          <w:b/>
        </w:rPr>
      </w:pPr>
    </w:p>
    <w:p w:rsidR="006B215B" w:rsidRDefault="006B215B" w:rsidP="006B215B">
      <w:r w:rsidRPr="002455BF">
        <w:rPr>
          <w:b/>
        </w:rPr>
        <w:t>d)</w:t>
      </w:r>
      <w:r>
        <w:t xml:space="preserve">  the distance of the bus from </w:t>
      </w:r>
      <w:proofErr w:type="spellStart"/>
      <w:r>
        <w:t>Eldoret</w:t>
      </w:r>
      <w:proofErr w:type="spellEnd"/>
      <w:r>
        <w:t xml:space="preserve"> when the car arrived at Nairobi.</w:t>
      </w:r>
      <w:r>
        <w:tab/>
      </w:r>
      <w:r>
        <w:tab/>
      </w:r>
      <w:r>
        <w:tab/>
      </w:r>
      <w:r w:rsidRPr="002455BF">
        <w:rPr>
          <w:b/>
        </w:rPr>
        <w:t>(2 marks)</w:t>
      </w:r>
    </w:p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4627DB" w:rsidRDefault="004627DB" w:rsidP="006B215B"/>
    <w:p w:rsidR="00353BC0" w:rsidRPr="00353BC0" w:rsidRDefault="00353BC0" w:rsidP="00353BC0">
      <w:pPr>
        <w:pStyle w:val="ListParagraph"/>
        <w:numPr>
          <w:ilvl w:val="0"/>
          <w:numId w:val="6"/>
        </w:numPr>
        <w:ind w:left="0"/>
      </w:pPr>
      <w:r w:rsidRPr="00353BC0">
        <w:rPr>
          <w:sz w:val="26"/>
          <w:szCs w:val="26"/>
        </w:rPr>
        <w:t xml:space="preserve">The displacement h </w:t>
      </w:r>
      <w:proofErr w:type="spellStart"/>
      <w:r w:rsidRPr="00353BC0">
        <w:rPr>
          <w:sz w:val="26"/>
          <w:szCs w:val="26"/>
        </w:rPr>
        <w:t>metres</w:t>
      </w:r>
      <w:proofErr w:type="spellEnd"/>
      <w:r w:rsidRPr="00353BC0">
        <w:rPr>
          <w:sz w:val="26"/>
          <w:szCs w:val="26"/>
        </w:rPr>
        <w:t xml:space="preserve"> of a particle moving along a straight line after t seconds is given by h=-2t</w:t>
      </w:r>
      <w:r w:rsidRPr="00353BC0">
        <w:rPr>
          <w:sz w:val="26"/>
          <w:szCs w:val="26"/>
          <w:vertAlign w:val="superscript"/>
        </w:rPr>
        <w:t>3</w:t>
      </w:r>
      <w:r w:rsidRPr="00353BC0">
        <w:rPr>
          <w:sz w:val="26"/>
          <w:szCs w:val="26"/>
        </w:rPr>
        <w:t>+</w:t>
      </w:r>
      <w:r w:rsidRPr="00D92D22">
        <w:rPr>
          <w:position w:val="-18"/>
          <w:sz w:val="26"/>
          <w:szCs w:val="26"/>
        </w:rPr>
        <w:object w:dxaOrig="360" w:dyaOrig="480">
          <v:shape id="_x0000_i1026" type="#_x0000_t75" style="width:18.75pt;height:24pt" o:ole="">
            <v:imagedata r:id="rId13" o:title=""/>
          </v:shape>
          <o:OLEObject Type="Embed" ProgID="Equation.3" ShapeID="_x0000_i1026" DrawAspect="Content" ObjectID="_1595004875" r:id="rId14"/>
        </w:object>
      </w:r>
      <w:r w:rsidRPr="00353BC0">
        <w:rPr>
          <w:sz w:val="26"/>
          <w:szCs w:val="26"/>
        </w:rPr>
        <w:t>t</w:t>
      </w:r>
      <w:r w:rsidRPr="00353BC0">
        <w:rPr>
          <w:sz w:val="26"/>
          <w:szCs w:val="26"/>
          <w:vertAlign w:val="superscript"/>
        </w:rPr>
        <w:t>2</w:t>
      </w:r>
      <w:r w:rsidRPr="00353BC0">
        <w:rPr>
          <w:sz w:val="26"/>
          <w:szCs w:val="26"/>
        </w:rPr>
        <w:t>+3t</w:t>
      </w:r>
    </w:p>
    <w:p w:rsidR="00353BC0" w:rsidRDefault="00353BC0" w:rsidP="00353BC0">
      <w:pPr>
        <w:pStyle w:val="ListParagraph"/>
        <w:numPr>
          <w:ilvl w:val="0"/>
          <w:numId w:val="16"/>
        </w:numPr>
        <w:tabs>
          <w:tab w:val="left" w:pos="931"/>
        </w:tabs>
        <w:spacing w:line="360" w:lineRule="auto"/>
        <w:ind w:left="360"/>
        <w:rPr>
          <w:sz w:val="26"/>
          <w:szCs w:val="26"/>
        </w:rPr>
      </w:pPr>
      <w:r w:rsidRPr="00353BC0">
        <w:rPr>
          <w:sz w:val="26"/>
          <w:szCs w:val="26"/>
        </w:rPr>
        <w:t xml:space="preserve">Find its initial acceleration if </w:t>
      </w:r>
      <w:r>
        <w:rPr>
          <w:sz w:val="26"/>
          <w:szCs w:val="26"/>
        </w:rPr>
        <w:t>it accelerates uniformly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455BF">
        <w:rPr>
          <w:b/>
          <w:sz w:val="26"/>
          <w:szCs w:val="26"/>
        </w:rPr>
        <w:t>(3 marks)</w:t>
      </w: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P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353BC0" w:rsidRPr="00353BC0" w:rsidRDefault="00353BC0" w:rsidP="00353BC0">
      <w:pPr>
        <w:pStyle w:val="ListParagraph"/>
        <w:numPr>
          <w:ilvl w:val="0"/>
          <w:numId w:val="16"/>
        </w:numPr>
        <w:tabs>
          <w:tab w:val="left" w:pos="931"/>
        </w:tabs>
        <w:spacing w:line="360" w:lineRule="auto"/>
        <w:ind w:left="360"/>
        <w:rPr>
          <w:sz w:val="26"/>
          <w:szCs w:val="26"/>
        </w:rPr>
      </w:pPr>
      <w:r w:rsidRPr="00353BC0">
        <w:rPr>
          <w:sz w:val="26"/>
          <w:szCs w:val="26"/>
        </w:rPr>
        <w:t>Calculate:</w:t>
      </w:r>
    </w:p>
    <w:p w:rsidR="00353BC0" w:rsidRDefault="00353BC0" w:rsidP="00353BC0">
      <w:pPr>
        <w:pStyle w:val="ListParagraph"/>
        <w:numPr>
          <w:ilvl w:val="0"/>
          <w:numId w:val="17"/>
        </w:numPr>
        <w:tabs>
          <w:tab w:val="left" w:pos="931"/>
        </w:tabs>
        <w:spacing w:line="360" w:lineRule="auto"/>
        <w:ind w:left="720"/>
        <w:rPr>
          <w:sz w:val="26"/>
          <w:szCs w:val="26"/>
        </w:rPr>
      </w:pPr>
      <w:r w:rsidRPr="00353BC0">
        <w:rPr>
          <w:sz w:val="26"/>
          <w:szCs w:val="26"/>
        </w:rPr>
        <w:t>The time when the particle was momentarily at rest</w:t>
      </w:r>
      <w:r w:rsidRPr="00353BC0">
        <w:rPr>
          <w:sz w:val="26"/>
          <w:szCs w:val="26"/>
        </w:rPr>
        <w:tab/>
      </w:r>
      <w:r w:rsidRPr="00353BC0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455BF">
        <w:rPr>
          <w:b/>
          <w:sz w:val="26"/>
          <w:szCs w:val="26"/>
        </w:rPr>
        <w:t>(3 marks)</w:t>
      </w: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P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353BC0" w:rsidRDefault="00353BC0" w:rsidP="00353BC0">
      <w:pPr>
        <w:pStyle w:val="ListParagraph"/>
        <w:numPr>
          <w:ilvl w:val="0"/>
          <w:numId w:val="17"/>
        </w:numPr>
        <w:tabs>
          <w:tab w:val="left" w:pos="931"/>
        </w:tabs>
        <w:spacing w:line="360" w:lineRule="auto"/>
        <w:ind w:left="720"/>
        <w:rPr>
          <w:sz w:val="26"/>
          <w:szCs w:val="26"/>
        </w:rPr>
      </w:pPr>
      <w:r w:rsidRPr="00353BC0">
        <w:rPr>
          <w:sz w:val="26"/>
          <w:szCs w:val="26"/>
        </w:rPr>
        <w:t>It’s displacement by the time it comes to rest momentarily</w:t>
      </w:r>
      <w:r w:rsidRPr="00353BC0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455BF">
        <w:rPr>
          <w:b/>
          <w:sz w:val="26"/>
          <w:szCs w:val="26"/>
        </w:rPr>
        <w:t>(2 marks)</w:t>
      </w: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P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353BC0" w:rsidRDefault="00353BC0" w:rsidP="00353BC0">
      <w:pPr>
        <w:pStyle w:val="ListParagraph"/>
        <w:numPr>
          <w:ilvl w:val="0"/>
          <w:numId w:val="16"/>
        </w:numPr>
        <w:tabs>
          <w:tab w:val="left" w:pos="931"/>
        </w:tabs>
        <w:spacing w:line="360" w:lineRule="auto"/>
        <w:ind w:left="360"/>
        <w:rPr>
          <w:sz w:val="26"/>
          <w:szCs w:val="26"/>
        </w:rPr>
      </w:pPr>
      <w:r w:rsidRPr="00353BC0">
        <w:rPr>
          <w:sz w:val="26"/>
          <w:szCs w:val="26"/>
        </w:rPr>
        <w:t>Calculate the maximum speed attained</w:t>
      </w:r>
      <w:r w:rsidRPr="00353BC0">
        <w:rPr>
          <w:sz w:val="26"/>
          <w:szCs w:val="26"/>
        </w:rPr>
        <w:tab/>
      </w:r>
      <w:r w:rsidRPr="00353BC0">
        <w:rPr>
          <w:sz w:val="26"/>
          <w:szCs w:val="26"/>
        </w:rPr>
        <w:tab/>
      </w:r>
      <w:r w:rsidRPr="00353BC0">
        <w:rPr>
          <w:sz w:val="26"/>
          <w:szCs w:val="26"/>
        </w:rPr>
        <w:tab/>
      </w:r>
      <w:r w:rsidRPr="00353BC0">
        <w:rPr>
          <w:sz w:val="26"/>
          <w:szCs w:val="26"/>
        </w:rPr>
        <w:tab/>
      </w:r>
      <w:r w:rsidRPr="00353BC0"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2455BF">
        <w:rPr>
          <w:b/>
          <w:sz w:val="26"/>
          <w:szCs w:val="26"/>
        </w:rPr>
        <w:t>(2 marks)</w:t>
      </w: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4627DB" w:rsidRDefault="004627DB" w:rsidP="004627DB">
      <w:pPr>
        <w:tabs>
          <w:tab w:val="left" w:pos="931"/>
        </w:tabs>
        <w:spacing w:line="360" w:lineRule="auto"/>
        <w:rPr>
          <w:sz w:val="26"/>
          <w:szCs w:val="26"/>
        </w:rPr>
      </w:pPr>
    </w:p>
    <w:p w:rsidR="006F7089" w:rsidRDefault="006F7089" w:rsidP="006F7089">
      <w:pPr>
        <w:pStyle w:val="ListParagraph"/>
        <w:numPr>
          <w:ilvl w:val="0"/>
          <w:numId w:val="6"/>
        </w:numPr>
        <w:ind w:left="0"/>
      </w:pPr>
      <w:r>
        <w:t>In an n-sided polygon two angles are right angles and each of the remaining angles is 150</w:t>
      </w:r>
      <w:r w:rsidRPr="006F7089">
        <w:rPr>
          <w:vertAlign w:val="superscript"/>
        </w:rPr>
        <w:t xml:space="preserve">0 </w:t>
      </w:r>
    </w:p>
    <w:p w:rsidR="006F7089" w:rsidRDefault="006F7089" w:rsidP="006F7089">
      <w:pPr>
        <w:pStyle w:val="ListParagraph"/>
        <w:numPr>
          <w:ilvl w:val="0"/>
          <w:numId w:val="19"/>
        </w:num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  <w:ind w:left="360"/>
      </w:pPr>
      <w:r>
        <w:t>Find the value of n hence the sum of interior angles of this polygon.</w:t>
      </w:r>
      <w:r>
        <w:tab/>
      </w:r>
      <w:r>
        <w:tab/>
      </w:r>
      <w:r>
        <w:tab/>
      </w:r>
      <w:r w:rsidRPr="002455BF">
        <w:rPr>
          <w:b/>
        </w:rPr>
        <w:t>(4 marks)</w:t>
      </w: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pStyle w:val="ListParagraph"/>
        <w:numPr>
          <w:ilvl w:val="0"/>
          <w:numId w:val="19"/>
        </w:num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  <w:ind w:left="360"/>
      </w:pPr>
      <w:r>
        <w:t>Name the polygo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1 mark)</w:t>
      </w: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4627DB" w:rsidRDefault="004627DB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</w:p>
    <w:p w:rsidR="006F7089" w:rsidRDefault="006F7089" w:rsidP="006F7089">
      <w:pPr>
        <w:pStyle w:val="ListParagraph"/>
        <w:numPr>
          <w:ilvl w:val="0"/>
          <w:numId w:val="19"/>
        </w:num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  <w:ind w:left="360"/>
      </w:pPr>
      <w:r>
        <w:t>Find the areas of a regular octagon of sides 4 cm o 5sf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5 marks)</w:t>
      </w:r>
    </w:p>
    <w:p w:rsidR="00196989" w:rsidRDefault="00196989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9E650F" w:rsidRDefault="009E650F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9E650F" w:rsidRDefault="009E650F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4627DB" w:rsidRDefault="004627DB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4627DB" w:rsidRDefault="004627DB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4627DB" w:rsidRDefault="004627DB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4627DB" w:rsidRDefault="004627DB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4627DB" w:rsidRDefault="004627DB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4627DB" w:rsidRDefault="004627DB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4627DB" w:rsidRDefault="004627DB" w:rsidP="00196989">
      <w:p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 w:line="276" w:lineRule="auto"/>
      </w:pPr>
    </w:p>
    <w:p w:rsidR="00196989" w:rsidRDefault="00196989" w:rsidP="00196989">
      <w:pPr>
        <w:pStyle w:val="ListParagraph"/>
        <w:numPr>
          <w:ilvl w:val="0"/>
          <w:numId w:val="6"/>
        </w:num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0"/>
      </w:pPr>
      <w:r>
        <w:lastRenderedPageBreak/>
        <w:t xml:space="preserve">The cost C, of producing n items varies directly as n and partly as the inverse of n. to produce two items it costs </w:t>
      </w:r>
      <w:proofErr w:type="spellStart"/>
      <w:r>
        <w:t>Ksh</w:t>
      </w:r>
      <w:proofErr w:type="spellEnd"/>
      <w:r>
        <w:t xml:space="preserve">. 135 and to produce three items it costs </w:t>
      </w:r>
      <w:proofErr w:type="spellStart"/>
      <w:r>
        <w:t>Ksh</w:t>
      </w:r>
      <w:proofErr w:type="spellEnd"/>
      <w:r>
        <w:t>. 140</w:t>
      </w:r>
    </w:p>
    <w:p w:rsidR="00196989" w:rsidRDefault="00196989" w:rsidP="004627DB">
      <w:pPr>
        <w:pStyle w:val="ListParagraph"/>
        <w:numPr>
          <w:ilvl w:val="0"/>
          <w:numId w:val="22"/>
        </w:num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  <w:r>
        <w:t xml:space="preserve">The constant of proportionality and hence write the equation connecting C and n </w:t>
      </w:r>
      <w:r>
        <w:tab/>
      </w:r>
      <w:r w:rsidRPr="002455BF">
        <w:rPr>
          <w:b/>
        </w:rPr>
        <w:t>(5 marks)</w:t>
      </w: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4627DB">
      <w:pPr>
        <w:pStyle w:val="ListParagraph"/>
        <w:numPr>
          <w:ilvl w:val="0"/>
          <w:numId w:val="22"/>
        </w:num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spacing w:after="200"/>
        <w:ind w:left="360"/>
      </w:pPr>
      <w:r>
        <w:t>The cost of producing 10 items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2 marks)</w:t>
      </w: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4627DB">
      <w:pPr>
        <w:pStyle w:val="ListParagraph"/>
        <w:numPr>
          <w:ilvl w:val="0"/>
          <w:numId w:val="22"/>
        </w:numPr>
        <w:tabs>
          <w:tab w:val="left" w:pos="360"/>
          <w:tab w:val="left" w:pos="1080"/>
          <w:tab w:val="left" w:pos="1440"/>
          <w:tab w:val="left" w:pos="1800"/>
          <w:tab w:val="left" w:pos="3600"/>
          <w:tab w:val="left" w:pos="4320"/>
          <w:tab w:val="left" w:pos="5040"/>
          <w:tab w:val="left" w:pos="5760"/>
          <w:tab w:val="left" w:pos="6463"/>
        </w:tabs>
        <w:ind w:left="360"/>
      </w:pPr>
      <w:r>
        <w:t xml:space="preserve">The number of items of produced at a cost of </w:t>
      </w:r>
      <w:proofErr w:type="spellStart"/>
      <w:r>
        <w:t>Ksh</w:t>
      </w:r>
      <w:proofErr w:type="spellEnd"/>
      <w:r>
        <w:t>. 756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455BF">
        <w:rPr>
          <w:b/>
        </w:rPr>
        <w:t>(3 marks)</w:t>
      </w:r>
    </w:p>
    <w:p w:rsidR="00196989" w:rsidRDefault="00196989" w:rsidP="00196989">
      <w:pPr>
        <w:tabs>
          <w:tab w:val="left" w:pos="360"/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tabs>
          <w:tab w:val="left" w:pos="360"/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360" w:hanging="360"/>
      </w:pPr>
    </w:p>
    <w:p w:rsidR="00196989" w:rsidRDefault="00196989" w:rsidP="00196989">
      <w:pPr>
        <w:ind w:left="360" w:hanging="360"/>
      </w:pPr>
      <w:r>
        <w:tab/>
      </w:r>
      <w:r>
        <w:tab/>
      </w:r>
    </w:p>
    <w:p w:rsidR="00196989" w:rsidRDefault="00196989" w:rsidP="00196989">
      <w:pPr>
        <w:ind w:left="360" w:hanging="360"/>
      </w:pPr>
    </w:p>
    <w:p w:rsidR="00196989" w:rsidRDefault="00196989" w:rsidP="00196989">
      <w:pPr>
        <w:ind w:left="360" w:hanging="360"/>
      </w:pPr>
    </w:p>
    <w:p w:rsidR="00196989" w:rsidRDefault="00196989" w:rsidP="00196989">
      <w:pPr>
        <w:ind w:left="360" w:hanging="360"/>
      </w:pPr>
    </w:p>
    <w:p w:rsidR="00196989" w:rsidRDefault="00196989" w:rsidP="00196989">
      <w:pPr>
        <w:ind w:left="360" w:hanging="360"/>
      </w:pPr>
    </w:p>
    <w:p w:rsidR="00196989" w:rsidRDefault="00196989" w:rsidP="00196989">
      <w:pPr>
        <w:ind w:left="360" w:hanging="360"/>
      </w:pPr>
    </w:p>
    <w:p w:rsidR="00196989" w:rsidRDefault="00196989" w:rsidP="00196989">
      <w:pPr>
        <w:ind w:left="360" w:hanging="360"/>
      </w:pPr>
    </w:p>
    <w:p w:rsidR="00196989" w:rsidRDefault="00196989" w:rsidP="00196989">
      <w:pPr>
        <w:ind w:left="360" w:hanging="360"/>
      </w:pPr>
    </w:p>
    <w:p w:rsidR="009E650F" w:rsidRDefault="009E650F" w:rsidP="00196989">
      <w:pPr>
        <w:ind w:left="360" w:hanging="360"/>
      </w:pPr>
    </w:p>
    <w:p w:rsidR="004627DB" w:rsidRDefault="004627DB" w:rsidP="00196989">
      <w:pPr>
        <w:ind w:left="360" w:hanging="360"/>
      </w:pPr>
    </w:p>
    <w:p w:rsidR="004627DB" w:rsidRDefault="004627DB" w:rsidP="00196989">
      <w:pPr>
        <w:ind w:left="360" w:hanging="360"/>
      </w:pPr>
    </w:p>
    <w:p w:rsidR="009E650F" w:rsidRDefault="009E650F" w:rsidP="00196989">
      <w:pPr>
        <w:ind w:left="360" w:hanging="360"/>
      </w:pPr>
    </w:p>
    <w:p w:rsidR="002455BF" w:rsidRDefault="002455BF" w:rsidP="00196989">
      <w:pPr>
        <w:ind w:left="360" w:hanging="360"/>
      </w:pPr>
    </w:p>
    <w:p w:rsidR="009E650F" w:rsidRDefault="009E650F" w:rsidP="00196989">
      <w:pPr>
        <w:ind w:left="360" w:hanging="360"/>
      </w:pPr>
    </w:p>
    <w:p w:rsidR="009E650F" w:rsidRPr="009E650F" w:rsidRDefault="009E650F" w:rsidP="009E650F">
      <w:pPr>
        <w:pStyle w:val="ListParagraph"/>
        <w:numPr>
          <w:ilvl w:val="0"/>
          <w:numId w:val="6"/>
        </w:numPr>
        <w:tabs>
          <w:tab w:val="left" w:pos="1175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63"/>
        </w:tabs>
        <w:ind w:left="0"/>
      </w:pPr>
      <w:r w:rsidRPr="00872DF7">
        <w:t>(a)   On the grid provided draw triangle ABC such that A(6, -2), B(8, -2) and C(6, -1)</w:t>
      </w:r>
      <w:r w:rsidRPr="00872DF7">
        <w:tab/>
      </w:r>
      <w:r w:rsidRPr="009E650F">
        <w:rPr>
          <w:b/>
          <w:bCs/>
        </w:rPr>
        <w:t>(2 marks)</w:t>
      </w:r>
    </w:p>
    <w:p w:rsidR="009E650F" w:rsidRDefault="006072AD" w:rsidP="009E650F">
      <w:pPr>
        <w:pStyle w:val="ListParagraph"/>
        <w:spacing w:line="360" w:lineRule="auto"/>
        <w:ind w:left="360"/>
        <w:jc w:val="both"/>
      </w:pPr>
      <w:r>
        <w:rPr>
          <w:rFonts w:ascii="Calibri" w:hAnsi="Calibri" w:cs="Calibri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5405</wp:posOffset>
                </wp:positionH>
                <wp:positionV relativeFrom="paragraph">
                  <wp:posOffset>100965</wp:posOffset>
                </wp:positionV>
                <wp:extent cx="5829300" cy="7460615"/>
                <wp:effectExtent l="0" t="0" r="19050" b="26035"/>
                <wp:wrapNone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29300" cy="7460615"/>
                          <a:chOff x="1386" y="2267"/>
                          <a:chExt cx="9422" cy="11645"/>
                        </a:xfrm>
                      </wpg:grpSpPr>
                      <wpg:grpSp>
                        <wpg:cNvPr id="17" name="Group 284"/>
                        <wpg:cNvGrpSpPr>
                          <a:grpSpLocks/>
                        </wpg:cNvGrpSpPr>
                        <wpg:grpSpPr bwMode="auto">
                          <a:xfrm>
                            <a:off x="1424" y="2267"/>
                            <a:ext cx="9384" cy="11645"/>
                            <a:chOff x="1416" y="2267"/>
                            <a:chExt cx="9384" cy="11645"/>
                          </a:xfrm>
                        </wpg:grpSpPr>
                        <wps:wsp>
                          <wps:cNvPr id="18" name="Rectangle 28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16" y="2267"/>
                              <a:ext cx="9376" cy="11645"/>
                            </a:xfrm>
                            <a:prstGeom prst="rect">
                              <a:avLst/>
                            </a:prstGeom>
                            <a:noFill/>
                            <a:ln w="9525" algn="in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CCCCCC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36576" tIns="36576" rIns="36576" bIns="36576" anchor="t" anchorCtr="0" upright="1">
                            <a:noAutofit/>
                          </wps:bodyPr>
                        </wps:wsp>
                        <wpg:grpSp>
                          <wpg:cNvPr id="19" name="Group 286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150" y="180"/>
                              <a:ext cx="1924" cy="9376"/>
                              <a:chOff x="1071957" y="1069921"/>
                              <a:chExt cx="13681" cy="61200"/>
                            </a:xfrm>
                          </wpg:grpSpPr>
                          <wpg:grpSp>
                            <wpg:cNvPr id="20" name="Group 2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6481" cy="61200"/>
                                <a:chOff x="1071957" y="1069921"/>
                                <a:chExt cx="6480" cy="61200"/>
                              </a:xfrm>
                            </wpg:grpSpPr>
                            <wpg:grpSp>
                              <wpg:cNvPr id="21" name="Group 2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957" y="1069921"/>
                                  <a:ext cx="2880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22" name="Line 2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2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2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2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2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7" name="Group 2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557" y="1069921"/>
                                  <a:ext cx="2881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28" name="Line 2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2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2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2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2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38" name="Group 3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9157" y="1069921"/>
                                <a:ext cx="6481" cy="61200"/>
                                <a:chOff x="1071957" y="1069921"/>
                                <a:chExt cx="6480" cy="61200"/>
                              </a:xfrm>
                            </wpg:grpSpPr>
                            <wpg:grpSp>
                              <wpg:cNvPr id="39" name="Group 3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957" y="1069921"/>
                                  <a:ext cx="2880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40" name="Line 3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3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3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3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Line 3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45" name="Group 3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557" y="1069921"/>
                                  <a:ext cx="2881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46" name="Line 3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7" name="Line 3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Line 3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Line 3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Line 3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52" name="Group 313"/>
                          <wpg:cNvGrpSpPr>
                            <a:grpSpLocks/>
                          </wpg:cNvGrpSpPr>
                          <wpg:grpSpPr bwMode="auto">
                            <a:xfrm>
                              <a:off x="1523" y="2267"/>
                              <a:ext cx="9154" cy="11645"/>
                              <a:chOff x="1071160" y="1075753"/>
                              <a:chExt cx="59760" cy="61200"/>
                            </a:xfrm>
                          </wpg:grpSpPr>
                          <wpg:grpSp>
                            <wpg:cNvPr id="53" name="Group 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160" y="1075753"/>
                                <a:ext cx="56881" cy="61200"/>
                                <a:chOff x="1071160" y="1075753"/>
                                <a:chExt cx="56881" cy="61200"/>
                              </a:xfrm>
                            </wpg:grpSpPr>
                            <wpg:grpSp>
                              <wpg:cNvPr id="54" name="Group 3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160" y="1075753"/>
                                  <a:ext cx="13681" cy="61200"/>
                                  <a:chOff x="1071957" y="1069921"/>
                                  <a:chExt cx="13681" cy="61200"/>
                                </a:xfrm>
                              </wpg:grpSpPr>
                              <wpg:grpSp>
                                <wpg:cNvPr id="55" name="Group 3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19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56" name="Group 3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57" name="Line 3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8" name="Line 3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9" name="Line 3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0" name="Line 3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" name="Line 3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62" name="Group 32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63" name="Line 3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42" name="Line 3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43" name="Line 3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44" name="Line 3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45" name="Line 3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946" name="Group 3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91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947" name="Group 3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948" name="Line 3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49" name="Line 3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0" name="Line 3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1" name="Line 3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2" name="Line 3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953" name="Group 33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954" name="Line 3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5" name="Line 3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6" name="Line 3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7" name="Line 3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58" name="Line 3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959" name="Group 3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85560" y="1075753"/>
                                  <a:ext cx="13681" cy="61200"/>
                                  <a:chOff x="1071957" y="1069921"/>
                                  <a:chExt cx="13681" cy="61200"/>
                                </a:xfrm>
                              </wpg:grpSpPr>
                              <wpg:grpSp>
                                <wpg:cNvPr id="594" name="Group 3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19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595" name="Group 34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596" name="Line 3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97" name="Line 3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98" name="Line 3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99" name="Line 3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00" name="Line 3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601" name="Group 3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602" name="Line 3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03" name="Line 3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04" name="Line 3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05" name="Line 3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06" name="Line 3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607" name="Group 3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91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608" name="Group 35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609" name="Line 35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0" name="Line 3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1" name="Line 3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2" name="Line 36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3" name="Line 36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614" name="Group 36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615" name="Line 3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6" name="Line 3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7" name="Line 3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8" name="Line 36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19" name="Line 3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620" name="Group 36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99960" y="1075753"/>
                                  <a:ext cx="13681" cy="61200"/>
                                  <a:chOff x="1071957" y="1069921"/>
                                  <a:chExt cx="13681" cy="61200"/>
                                </a:xfrm>
                              </wpg:grpSpPr>
                              <wpg:grpSp>
                                <wpg:cNvPr id="621" name="Group 37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19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622" name="Group 37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623" name="Line 3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24" name="Line 3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25" name="Line 3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26" name="Line 3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27" name="Line 3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628" name="Group 37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629" name="Line 37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0" name="Line 3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1" name="Line 3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2" name="Line 3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3" name="Line 3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634" name="Group 38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91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635" name="Group 38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636" name="Line 3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7" name="Line 38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8" name="Line 38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39" name="Line 38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68" name="Line 3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69" name="Group 39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770" name="Line 3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1" name="Line 3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2" name="Line 3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3" name="Line 3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4" name="Line 3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775" name="Group 3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14360" y="1075753"/>
                                  <a:ext cx="13681" cy="61200"/>
                                  <a:chOff x="1071957" y="1069921"/>
                                  <a:chExt cx="13681" cy="61200"/>
                                </a:xfrm>
                              </wpg:grpSpPr>
                              <wpg:grpSp>
                                <wpg:cNvPr id="776" name="Group 3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19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777" name="Group 39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778" name="Line 3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79" name="Line 4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80" name="Line 4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81" name="Line 4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82" name="Line 4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783" name="Group 40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384" name="Line 4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5" name="Line 4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6" name="Line 4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7" name="Line 4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88" name="Line 4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389" name="Group 4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79157" y="1069921"/>
                                    <a:ext cx="6481" cy="61200"/>
                                    <a:chOff x="1071957" y="1069921"/>
                                    <a:chExt cx="6480" cy="61200"/>
                                  </a:xfrm>
                                </wpg:grpSpPr>
                                <wpg:grpSp>
                                  <wpg:cNvPr id="390" name="Group 41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1957" y="1069921"/>
                                      <a:ext cx="2880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391" name="Line 4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2" name="Line 4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3" name="Line 4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4" name="Line 4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5" name="Line 4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96" name="Group 41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075557" y="1069921"/>
                                      <a:ext cx="2881" cy="61200"/>
                                      <a:chOff x="1071957" y="1069921"/>
                                      <a:chExt cx="2880" cy="61200"/>
                                    </a:xfrm>
                                  </wpg:grpSpPr>
                                  <wps:wsp>
                                    <wps:cNvPr id="397" name="Line 4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195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8" name="Line 4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267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99" name="Line 4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339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0" name="Line 4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11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01" name="Line 4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74837" y="1069921"/>
                                        <a:ext cx="0" cy="612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CCCCCC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402" name="Group 4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28760" y="1075753"/>
                                <a:ext cx="2161" cy="61200"/>
                                <a:chOff x="1128760" y="1075753"/>
                                <a:chExt cx="2160" cy="61200"/>
                              </a:xfrm>
                            </wpg:grpSpPr>
                            <wps:wsp>
                              <wps:cNvPr id="403" name="Line 4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28760" y="1075753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0" name="Line 4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29481" y="1075753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1" name="Line 4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30200" y="1075753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2" name="Line 4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30921" y="1075753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963" name="Group 428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141" y="4230"/>
                              <a:ext cx="1925" cy="9376"/>
                              <a:chOff x="1071957" y="1069921"/>
                              <a:chExt cx="13681" cy="61200"/>
                            </a:xfrm>
                          </wpg:grpSpPr>
                          <wpg:grpSp>
                            <wpg:cNvPr id="964" name="Group 4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6481" cy="61200"/>
                                <a:chOff x="1071957" y="1069921"/>
                                <a:chExt cx="6480" cy="61200"/>
                              </a:xfrm>
                            </wpg:grpSpPr>
                            <wpg:grpSp>
                              <wpg:cNvPr id="965" name="Group 4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957" y="1069921"/>
                                  <a:ext cx="2880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966" name="Line 4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7" name="Line 4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8" name="Line 4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9" name="Line 4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0" name="Line 4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71" name="Group 4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557" y="1069921"/>
                                  <a:ext cx="2881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972" name="Line 4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3" name="Line 4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4" name="Line 4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5" name="Line 4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6" name="Line 4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977" name="Group 4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9157" y="1069921"/>
                                <a:ext cx="6481" cy="61200"/>
                                <a:chOff x="1071957" y="1069921"/>
                                <a:chExt cx="6480" cy="61200"/>
                              </a:xfrm>
                            </wpg:grpSpPr>
                            <wpg:grpSp>
                              <wpg:cNvPr id="978" name="Group 4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1957" y="1069921"/>
                                  <a:ext cx="2880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979" name="Line 4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0" name="Line 4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1" name="Line 4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2" name="Line 4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3" name="Line 4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84" name="Group 4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75557" y="1069921"/>
                                  <a:ext cx="2881" cy="61200"/>
                                  <a:chOff x="1071957" y="1069921"/>
                                  <a:chExt cx="2880" cy="61200"/>
                                </a:xfrm>
                              </wpg:grpSpPr>
                              <wps:wsp>
                                <wps:cNvPr id="985" name="Line 4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195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6" name="Line 4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267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7" name="Line 4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339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8" name="Line 4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11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sysDot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9" name="Line 4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74837" y="1069921"/>
                                    <a:ext cx="0" cy="6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CCCCCC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990" name="Group 45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93" y="-2104"/>
                              <a:ext cx="421" cy="9376"/>
                              <a:chOff x="1071957" y="1069921"/>
                              <a:chExt cx="2880" cy="61200"/>
                            </a:xfrm>
                          </wpg:grpSpPr>
                          <wps:wsp>
                            <wps:cNvPr id="991" name="Line 4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1957" y="1069921"/>
                                <a:ext cx="0" cy="612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2" name="Line 4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2677" y="1069921"/>
                                <a:ext cx="0" cy="612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3" name="Line 4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3397" y="1069921"/>
                                <a:ext cx="0" cy="612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4" name="Line 4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4117" y="1069921"/>
                                <a:ext cx="0" cy="612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5" name="Line 4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74837" y="1069921"/>
                                <a:ext cx="0" cy="61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CCCCCC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96" name="Group 46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659" y="-1340"/>
                              <a:ext cx="906" cy="9376"/>
                              <a:chOff x="1071957" y="1069921"/>
                              <a:chExt cx="6480" cy="61200"/>
                            </a:xfrm>
                          </wpg:grpSpPr>
                          <wpg:grpSp>
                            <wpg:cNvPr id="997" name="Group 4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2880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998" name="Line 4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9" name="Line 4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0" name="Line 4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1" name="Line 4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2" name="Line 4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03" name="Group 4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5557" y="1069921"/>
                                <a:ext cx="2881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04" name="Line 4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5" name="Line 4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6" name="Line 4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7" name="Line 4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8" name="Line 4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1009" name="Group 474"/>
                        <wpg:cNvGrpSpPr>
                          <a:grpSpLocks/>
                        </wpg:cNvGrpSpPr>
                        <wpg:grpSpPr bwMode="auto">
                          <a:xfrm rot="5400000">
                            <a:off x="5111" y="2205"/>
                            <a:ext cx="1925" cy="9376"/>
                            <a:chOff x="1071957" y="1069921"/>
                            <a:chExt cx="13681" cy="61200"/>
                          </a:xfrm>
                        </wpg:grpSpPr>
                        <wpg:grpSp>
                          <wpg:cNvPr id="1010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1071957" y="1069921"/>
                              <a:ext cx="6481" cy="61200"/>
                              <a:chOff x="1071957" y="1069921"/>
                              <a:chExt cx="6480" cy="61200"/>
                            </a:xfrm>
                          </wpg:grpSpPr>
                          <wpg:grpSp>
                            <wpg:cNvPr id="1011" name="Group 4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2880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12" name="Line 4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3" name="Line 4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4" name="Line 4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5" name="Line 4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6" name="Line 4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17" name="Group 4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5557" y="1069921"/>
                                <a:ext cx="2881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18" name="Line 4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9" name="Line 4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0" name="Line 4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1" name="Line 4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2" name="Line 4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23" name="Group 488"/>
                          <wpg:cNvGrpSpPr>
                            <a:grpSpLocks/>
                          </wpg:cNvGrpSpPr>
                          <wpg:grpSpPr bwMode="auto">
                            <a:xfrm>
                              <a:off x="1079157" y="1069921"/>
                              <a:ext cx="6481" cy="61200"/>
                              <a:chOff x="1071957" y="1069921"/>
                              <a:chExt cx="6480" cy="61200"/>
                            </a:xfrm>
                          </wpg:grpSpPr>
                          <wpg:grpSp>
                            <wpg:cNvPr id="1024" name="Group 4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2880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25" name="Line 4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6" name="Line 4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7" name="Line 4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8" name="Line 4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9" name="Line 4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30" name="Group 4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5557" y="1069921"/>
                                <a:ext cx="2881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31" name="Line 4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2" name="Line 4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3" name="Line 4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4" name="Line 4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5" name="Line 5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1036" name="Group 501"/>
                        <wpg:cNvGrpSpPr>
                          <a:grpSpLocks/>
                        </wpg:cNvGrpSpPr>
                        <wpg:grpSpPr bwMode="auto">
                          <a:xfrm rot="5400000">
                            <a:off x="5112" y="6253"/>
                            <a:ext cx="1925" cy="9376"/>
                            <a:chOff x="1071957" y="1069921"/>
                            <a:chExt cx="13681" cy="61200"/>
                          </a:xfrm>
                        </wpg:grpSpPr>
                        <wpg:grpSp>
                          <wpg:cNvPr id="1037" name="Group 502"/>
                          <wpg:cNvGrpSpPr>
                            <a:grpSpLocks/>
                          </wpg:cNvGrpSpPr>
                          <wpg:grpSpPr bwMode="auto">
                            <a:xfrm>
                              <a:off x="1071957" y="1069921"/>
                              <a:ext cx="6481" cy="61200"/>
                              <a:chOff x="1071957" y="1069921"/>
                              <a:chExt cx="6480" cy="61200"/>
                            </a:xfrm>
                          </wpg:grpSpPr>
                          <wpg:grpSp>
                            <wpg:cNvPr id="1038" name="Group 5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2880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39" name="Line 5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0" name="Line 5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1" name="Line 5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2" name="Line 5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3" name="Line 5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44" name="Group 5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5557" y="1069921"/>
                                <a:ext cx="2881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45" name="Line 5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6" name="Line 5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7" name="Line 5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8" name="Line 5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9" name="Line 5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50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079157" y="1069921"/>
                              <a:ext cx="6481" cy="61200"/>
                              <a:chOff x="1071957" y="1069921"/>
                              <a:chExt cx="6480" cy="61200"/>
                            </a:xfrm>
                          </wpg:grpSpPr>
                          <wpg:grpSp>
                            <wpg:cNvPr id="1051" name="Group 5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2880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52" name="Line 5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" name="Line 5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" name="Line 5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5" name="Line 5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6" name="Line 5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57" name="Group 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5557" y="1069921"/>
                                <a:ext cx="2881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58" name="Line 5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9" name="Line 5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" name="Line 5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1" name="Line 5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2" name="Line 5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1063" name="Group 528"/>
                        <wpg:cNvGrpSpPr>
                          <a:grpSpLocks/>
                        </wpg:cNvGrpSpPr>
                        <wpg:grpSpPr bwMode="auto">
                          <a:xfrm rot="5400000">
                            <a:off x="5113" y="8262"/>
                            <a:ext cx="1925" cy="9376"/>
                            <a:chOff x="1071957" y="1069921"/>
                            <a:chExt cx="13681" cy="61200"/>
                          </a:xfrm>
                        </wpg:grpSpPr>
                        <wpg:grpSp>
                          <wpg:cNvPr id="1064" name="Group 529"/>
                          <wpg:cNvGrpSpPr>
                            <a:grpSpLocks/>
                          </wpg:cNvGrpSpPr>
                          <wpg:grpSpPr bwMode="auto">
                            <a:xfrm>
                              <a:off x="1071957" y="1069921"/>
                              <a:ext cx="6481" cy="61200"/>
                              <a:chOff x="1071957" y="1069921"/>
                              <a:chExt cx="6480" cy="61200"/>
                            </a:xfrm>
                          </wpg:grpSpPr>
                          <wpg:grpSp>
                            <wpg:cNvPr id="1065" name="Group 5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2880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66" name="Line 5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" name="Line 5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" name="Line 5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" name="Line 5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0" name="Line 5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71" name="Group 5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5557" y="1069921"/>
                                <a:ext cx="2881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72" name="Line 5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" name="Line 5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4" name="Line 5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5" name="Line 5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6" name="Line 5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77" name="Group 542"/>
                          <wpg:cNvGrpSpPr>
                            <a:grpSpLocks/>
                          </wpg:cNvGrpSpPr>
                          <wpg:grpSpPr bwMode="auto">
                            <a:xfrm>
                              <a:off x="1079157" y="1069921"/>
                              <a:ext cx="6481" cy="61200"/>
                              <a:chOff x="1071957" y="1069921"/>
                              <a:chExt cx="6480" cy="61200"/>
                            </a:xfrm>
                          </wpg:grpSpPr>
                          <wpg:grpSp>
                            <wpg:cNvPr id="1078" name="Group 5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1957" y="1069921"/>
                                <a:ext cx="2880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79" name="Line 5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0" name="Line 5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1" name="Line 5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" name="Line 5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3" name="Line 5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84" name="Group 5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75557" y="1069921"/>
                                <a:ext cx="2881" cy="61200"/>
                                <a:chOff x="1071957" y="1069921"/>
                                <a:chExt cx="2880" cy="61200"/>
                              </a:xfrm>
                            </wpg:grpSpPr>
                            <wps:wsp>
                              <wps:cNvPr id="1085" name="Line 5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195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6" name="Line 5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267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7" name="Line 5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339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" name="Line 5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11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" name="Line 5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74837" y="1069921"/>
                                  <a:ext cx="0" cy="61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36648C" id="Group 16" o:spid="_x0000_s1026" style="position:absolute;margin-left:5.15pt;margin-top:7.95pt;width:459pt;height:587.45pt;z-index:251672576" coordorigin="1386,2267" coordsize="9422,11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">
                <v:group id="Group 284" o:spid="_x0000_s1027" style="position:absolute;left:1424;top:2267;width:9384;height:11645" coordorigin="1416,2267" coordsize="9384,116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rect id="Rectangle 285" o:spid="_x0000_s1028" style="position:absolute;left:1416;top:2267;width:9376;height:1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" filled="f" insetpen="t">
                    <v:stroke dashstyle="dash"/>
                    <v:shadow color="#ccc"/>
                    <v:textbox inset="2.88pt,2.88pt,2.88pt,2.88pt"/>
                  </v:rect>
                  <v:group id="Group 286" o:spid="_x0000_s1029" style="position:absolute;left:5150;top:180;width:1924;height:9376;rotation:90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">
                    <v:group id="Group 287" o:spid="_x0000_s1030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<v:group id="Group 288" o:spid="_x0000_s1031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  <v:line id="Line 289" o:spid="_x0000_s1032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290" o:spid="_x0000_s1033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291" o:spid="_x0000_s1034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292" o:spid="_x0000_s1035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293" o:spid="_x0000_s1036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" strokeweight=".5pt">
                          <v:shadow color="#ccc"/>
                        </v:line>
                      </v:group>
                      <v:group id="Group 294" o:spid="_x0000_s1037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<v:line id="Line 295" o:spid="_x0000_s1038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" strokeweight=".5pt">
                          <v:stroke dashstyle="1 1"/>
                          <v:shadow color="#ccc"/>
                        </v:line>
                        <v:line id="Line 296" o:spid="_x0000_s1039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297" o:spid="_x0000_s1040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298" o:spid="_x0000_s1041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299" o:spid="_x0000_s1042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">
                          <v:stroke dashstyle="dash"/>
                          <v:shadow color="#ccc"/>
                        </v:line>
                      </v:group>
                    </v:group>
                    <v:group id="Group 300" o:spid="_x0000_s1043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<v:group id="Group 301" o:spid="_x0000_s1044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<v:line id="Line 302" o:spid="_x0000_s1045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" strokeweight=".5pt">
                          <v:stroke dashstyle="1 1"/>
                          <v:shadow color="#ccc"/>
                        </v:line>
                        <v:line id="Line 303" o:spid="_x0000_s1046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304" o:spid="_x0000_s1047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305" o:spid="_x0000_s1048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306" o:spid="_x0000_s1049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" strokeweight=".5pt">
                          <v:shadow color="#ccc"/>
                        </v:line>
                      </v:group>
                      <v:group id="Group 307" o:spid="_x0000_s1050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  <v:line id="Line 308" o:spid="_x0000_s1051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309" o:spid="_x0000_s1052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310" o:spid="_x0000_s1053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" strokeweight=".5pt">
                          <v:stroke dashstyle="1 1"/>
                          <v:shadow color="#ccc"/>
                        </v:line>
                        <v:line id="Line 311" o:spid="_x0000_s1054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312" o:spid="_x0000_s1055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">
                          <v:stroke dashstyle="dash"/>
                          <v:shadow color="#ccc"/>
                        </v:line>
                      </v:group>
                    </v:group>
                  </v:group>
                  <v:group id="Group 313" o:spid="_x0000_s1056" style="position:absolute;left:1523;top:2267;width:9154;height:11645" coordorigin="10711,10757" coordsize="597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<v:group id="Group 35" o:spid="_x0000_s1057" style="position:absolute;left:10711;top:10757;width:569;height:612" coordorigin="10711,10757" coordsize="56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<v:group id="Group 315" o:spid="_x0000_s1058" style="position:absolute;left:10711;top:10757;width:137;height:612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    <v:group id="Group 316" o:spid="_x0000_s1059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    <v:group id="Group 317" o:spid="_x0000_s1060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    <v:line id="Line 318" o:spid="_x0000_s1061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19" o:spid="_x0000_s1062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" strokeweight=".5pt">
                              <v:stroke dashstyle="1 1"/>
                              <v:shadow color="#ccc"/>
                            </v:line>
                            <v:line id="Line 320" o:spid="_x0000_s1063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21" o:spid="_x0000_s1064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" strokeweight=".5pt">
                              <v:stroke dashstyle="1 1"/>
                              <v:shadow color="#ccc"/>
                            </v:line>
                            <v:line id="Line 322" o:spid="_x0000_s1065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" strokeweight=".5pt">
                              <v:shadow color="#ccc"/>
                            </v:line>
                          </v:group>
                          <v:group id="Group 323" o:spid="_x0000_s1066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<v:line id="Line 324" o:spid="_x0000_s1067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325" o:spid="_x0000_s1068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26" o:spid="_x0000_s1069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27" o:spid="_x0000_s1070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28" o:spid="_x0000_s1071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">
                              <v:stroke dashstyle="dash"/>
                              <v:shadow color="#ccc"/>
                            </v:line>
                          </v:group>
                        </v:group>
                        <v:group id="Group 329" o:spid="_x0000_s1072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UdA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e/zBfydCUdArn4BAAD//wMAUEsBAi0AFAAGAAgAAAAhANvh9svuAAAAhQEAABMAAAAAAAAA&#10;AAAAAAAAAAAAAFtDb250ZW50X1R5cGVzXS54bWxQSwECLQAUAAYACAAAACEAWvQsW78AAAAVAQAA&#10;CwAAAAAAAAAAAAAAAAAfAQAAX3JlbHMvLnJlbHNQSwECLQAUAAYACAAAACEACxVHQMYAAADcAAAA&#10;DwAAAAAAAAAAAAAAAAAHAgAAZHJzL2Rvd25yZXYueG1sUEsFBgAAAAADAAMAtwAAAPoCAAAAAA==&#10;">
                          <v:group id="Group 330" o:spid="_x0000_s1073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eLbxwAAANw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WA5f4G/M+EIyM0vAAAA//8DAFBLAQItABQABgAIAAAAIQDb4fbL7gAAAIUBAAATAAAAAAAA&#10;AAAAAAAAAAAAAABbQ29udGVudF9UeXBlc10ueG1sUEsBAi0AFAAGAAgAAAAhAFr0LFu/AAAAFQEA&#10;AAsAAAAAAAAAAAAAAAAAHwEAAF9yZWxzLy5yZWxzUEsBAi0AFAAGAAgAAAAhAGRZ4tvHAAAA3AAA&#10;AA8AAAAAAAAAAAAAAAAABwIAAGRycy9kb3ducmV2LnhtbFBLBQYAAAAAAwADALcAAAD7AgAAAAA=&#10;">
                            <v:line id="Line 331" o:spid="_x0000_s1074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32" o:spid="_x0000_s1075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33" o:spid="_x0000_s1076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34" o:spid="_x0000_s1077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35" o:spid="_x0000_s1078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" strokeweight=".5pt">
                              <v:shadow color="#ccc"/>
                            </v:line>
                          </v:group>
                          <v:group id="Group 336" o:spid="_x0000_s1079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3IF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Kl/B7JhwBuf4BAAD//wMAUEsBAi0AFAAGAAgAAAAhANvh9svuAAAAhQEAABMAAAAAAAAA&#10;AAAAAAAAAAAAAFtDb250ZW50X1R5cGVzXS54bWxQSwECLQAUAAYACAAAACEAWvQsW78AAAAVAQAA&#10;CwAAAAAAAAAAAAAAAAAfAQAAX3JlbHMvLnJlbHNQSwECLQAUAAYACAAAACEAnrtyBcYAAADcAAAA&#10;DwAAAAAAAAAAAAAAAAAHAgAAZHJzL2Rvd25yZXYueG1sUEsFBgAAAAADAAMAtwAAAPoCAAAAAA==&#10;">
                            <v:line id="Line 337" o:spid="_x0000_s1080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38" o:spid="_x0000_s1081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39" o:spid="_x0000_s1082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40" o:spid="_x0000_s1083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41" o:spid="_x0000_s1084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">
                              <v:stroke dashstyle="dash"/>
                              <v:shadow color="#ccc"/>
                            </v:line>
                          </v:group>
                        </v:group>
                      </v:group>
                      <v:group id="Group 342" o:spid="_x0000_s1085" style="position:absolute;left:10855;top:10757;width:137;height:612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0Xv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">
                        <v:group id="Group 343" o:spid="_x0000_s1086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qXB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QvC/g9E46A3D4AAAD//wMAUEsBAi0AFAAGAAgAAAAhANvh9svuAAAAhQEAABMAAAAAAAAA&#10;AAAAAAAAAAAAAFtDb250ZW50X1R5cGVzXS54bWxQSwECLQAUAAYACAAAACEAWvQsW78AAAAVAQAA&#10;CwAAAAAAAAAAAAAAAAAfAQAAX3JlbHMvLnJlbHNQSwECLQAUAAYACAAAACEAx3qlwcYAAADcAAAA&#10;DwAAAAAAAAAAAAAAAAAHAgAAZHJzL2Rvd25yZXYueG1sUEsFBgAAAAADAAMAtwAAAPoCAAAAAA==&#10;">
                          <v:group id="Group 344" o:spid="_x0000_s1087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gBa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">
                            <v:line id="Line 345" o:spid="_x0000_s1088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46" o:spid="_x0000_s1089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47" o:spid="_x0000_s1090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48" o:spid="_x0000_s1091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49" o:spid="_x0000_s1092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" strokeweight=".5pt">
                              <v:shadow color="#ccc"/>
                            </v:line>
                          </v:group>
                          <v:group id="Group 350" o:spid="_x0000_s1093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vKixgAAANw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RRDLcz4QjI/R8AAAD//wMAUEsBAi0AFAAGAAgAAAAhANvh9svuAAAAhQEAABMAAAAAAAAA&#10;AAAAAAAAAAAAAFtDb250ZW50X1R5cGVzXS54bWxQSwECLQAUAAYACAAAACEAWvQsW78AAAAVAQAA&#10;CwAAAAAAAAAAAAAAAAAfAQAAX3JlbHMvLnJlbHNQSwECLQAUAAYACAAAACEA5CLyosYAAADcAAAA&#10;DwAAAAAAAAAAAAAAAAAHAgAAZHJzL2Rvd25yZXYueG1sUEsFBgAAAAADAAMAtwAAAPoCAAAAAA==&#10;">
                            <v:line id="Line 351" o:spid="_x0000_s1094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52" o:spid="_x0000_s1095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53" o:spid="_x0000_s1096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54" o:spid="_x0000_s1097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55" o:spid="_x0000_s1098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">
                              <v:stroke dashstyle="dash"/>
                              <v:shadow color="#ccc"/>
                            </v:line>
                          </v:group>
                        </v:group>
                        <v:group id="Group 356" o:spid="_x0000_s1099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89N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CI3+D3TDgCcn0HAAD//wMAUEsBAi0AFAAGAAgAAAAhANvh9svuAAAAhQEAABMAAAAAAAAA&#10;AAAAAAAAAAAAAFtDb250ZW50X1R5cGVzXS54bWxQSwECLQAUAAYACAAAACEAWvQsW78AAAAVAQAA&#10;CwAAAAAAAAAAAAAAAAAfAQAAX3JlbHMvLnJlbHNQSwECLQAUAAYACAAAACEABIfPTcYAAADcAAAA&#10;DwAAAAAAAAAAAAAAAAAHAgAAZHJzL2Rvd25yZXYueG1sUEsFBgAAAAADAAMAtwAAAPoCAAAAAA==&#10;">
                          <v:group id="Group 357" o:spid="_x0000_s1100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Fs/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1oYz4QjI/S8AAAD//wMAUEsBAi0AFAAGAAgAAAAhANvh9svuAAAAhQEAABMAAAAAAAAAAAAA&#10;AAAAAAAAAFtDb250ZW50X1R5cGVzXS54bWxQSwECLQAUAAYACAAAACEAWvQsW78AAAAVAQAACwAA&#10;AAAAAAAAAAAAAAAfAQAAX3JlbHMvLnJlbHNQSwECLQAUAAYACAAAACEAdRhbP8MAAADcAAAADwAA&#10;AAAAAAAAAAAAAAAHAgAAZHJzL2Rvd25yZXYueG1sUEsFBgAAAAADAAMAtwAAAPcCAAAAAA==&#10;">
                            <v:line id="Line 358" o:spid="_x0000_s1101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59" o:spid="_x0000_s1102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60" o:spid="_x0000_s1103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361" o:spid="_x0000_s1104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62" o:spid="_x0000_s1105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" strokeweight=".5pt">
                              <v:shadow color="#ccc"/>
                            </v:line>
                          </v:group>
                          <v:group id="Group 363" o:spid="_x0000_s1106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fn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1jFL/B3JhwBufkFAAD//wMAUEsBAi0AFAAGAAgAAAAhANvh9svuAAAAhQEAABMAAAAAAAAA&#10;AAAAAAAAAAAAAFtDb250ZW50X1R5cGVzXS54bWxQSwECLQAUAAYACAAAACEAWvQsW78AAAAVAQAA&#10;CwAAAAAAAAAAAAAAAAAfAQAAX3JlbHMvLnJlbHNQSwECLQAUAAYACAAAACEAcYzH58YAAADcAAAA&#10;DwAAAAAAAAAAAAAAAAAHAgAAZHJzL2Rvd25yZXYueG1sUEsFBgAAAAADAAMAtwAAAPoCAAAAAA==&#10;">
                            <v:line id="Line 364" o:spid="_x0000_s1107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65" o:spid="_x0000_s1108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66" o:spid="_x0000_s1109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67" o:spid="_x0000_s1110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68" o:spid="_x0000_s1111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">
                              <v:stroke dashstyle="dash"/>
                              <v:shadow color="#ccc"/>
                            </v:line>
                          </v:group>
                        </v:group>
                      </v:group>
                      <v:group id="Group 369" o:spid="_x0000_s1112" style="position:absolute;left:10999;top:10757;width:137;height:612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tZ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mB/OhCMgtw8AAAD//wMAUEsBAi0AFAAGAAgAAAAhANvh9svuAAAAhQEAABMAAAAAAAAAAAAA&#10;AAAAAAAAAFtDb250ZW50X1R5cGVzXS54bWxQSwECLQAUAAYACAAAACEAWvQsW78AAAAVAQAACwAA&#10;AAAAAAAAAAAAAAAfAQAAX3JlbHMvLnJlbHNQSwECLQAUAAYACAAAACEAwNsLWcMAAADcAAAADwAA&#10;AAAAAAAAAAAAAAAHAgAAZHJzL2Rvd25yZXYueG1sUEsFBgAAAAADAAMAtwAAAPcCAAAAAA==&#10;">
                        <v:group id="Group 370" o:spid="_x0000_s1113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67C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hbD80w4AnL7DwAA//8DAFBLAQItABQABgAIAAAAIQDb4fbL7gAAAIUBAAATAAAAAAAAAAAA&#10;AAAAAAAAAABbQ29udGVudF9UeXBlc10ueG1sUEsBAi0AFAAGAAgAAAAhAFr0LFu/AAAAFQEAAAsA&#10;AAAAAAAAAAAAAAAAHwEAAF9yZWxzLy5yZWxzUEsBAi0AFAAGAAgAAAAhAK+XrsLEAAAA3AAAAA8A&#10;AAAAAAAAAAAAAAAABwIAAGRycy9kb3ducmV2LnhtbFBLBQYAAAAAAwADALcAAAD4AgAAAAA=&#10;">
                          <v:group id="Group 371" o:spid="_x0000_s1114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TC1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aZLA75lwBOTyDQAA//8DAFBLAQItABQABgAIAAAAIQDb4fbL7gAAAIUBAAATAAAAAAAAAAAA&#10;AAAAAAAAAABbQ29udGVudF9UeXBlc10ueG1sUEsBAi0AFAAGAAgAAAAhAFr0LFu/AAAAFQEAAAsA&#10;AAAAAAAAAAAAAAAAHwEAAF9yZWxzLy5yZWxzUEsBAi0AFAAGAAgAAAAhAF9FMLXEAAAA3AAAAA8A&#10;AAAAAAAAAAAAAAAABwIAAGRycy9kb3ducmV2LnhtbFBLBQYAAAAAAwADALcAAAD4AgAAAAA=&#10;">
                            <v:line id="Line 372" o:spid="_x0000_s1115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73" o:spid="_x0000_s1116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74" o:spid="_x0000_s1117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375" o:spid="_x0000_s1118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76" o:spid="_x0000_s1119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" strokeweight=".5pt">
                              <v:shadow color="#ccc"/>
                            </v:line>
                          </v:group>
                          <v:group id="Group 377" o:spid="_x0000_s1120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Qdf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WBvOhCMgtw8AAAD//wMAUEsBAi0AFAAGAAgAAAAhANvh9svuAAAAhQEAABMAAAAAAAAAAAAA&#10;AAAAAAAAAFtDb250ZW50X1R5cGVzXS54bWxQSwECLQAUAAYACAAAACEAWvQsW78AAAAVAQAACwAA&#10;AAAAAAAAAAAAAAAfAQAAX3JlbHMvLnJlbHNQSwECLQAUAAYACAAAACEAPq0HX8MAAADcAAAADwAA&#10;AAAAAAAAAAAAAAAHAgAAZHJzL2Rvd25yZXYueG1sUEsFBgAAAAADAAMAtwAAAPcCAAAAAA==&#10;">
                            <v:line id="Line 378" o:spid="_x0000_s1121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79" o:spid="_x0000_s1122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80" o:spid="_x0000_s1123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81" o:spid="_x0000_s1124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82" o:spid="_x0000_s1125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">
                              <v:stroke dashstyle="dash"/>
                              <v:shadow color="#ccc"/>
                            </v:line>
                          </v:group>
                        </v:group>
                        <v:group id="Group 383" o:spid="_x0000_s1126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ZuH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Xz/B7JhwBuf4BAAD//wMAUEsBAi0AFAAGAAgAAAAhANvh9svuAAAAhQEAABMAAAAAAAAA&#10;AAAAAAAAAAAAAFtDb250ZW50X1R5cGVzXS54bWxQSwECLQAUAAYACAAAACEAWvQsW78AAAAVAQAA&#10;CwAAAAAAAAAAAAAAAAAfAQAAX3JlbHMvLnJlbHNQSwECLQAUAAYACAAAACEAOjmbh8YAAADcAAAA&#10;DwAAAAAAAAAAAAAAAAAHAgAAZHJzL2Rvd25yZXYueG1sUEsFBgAAAAADAAMAtwAAAPoCAAAAAA==&#10;">
                          <v:group id="Group 384" o:spid="_x0000_s1127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T4c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uE7ieCUdAri8AAAD//wMAUEsBAi0AFAAGAAgAAAAhANvh9svuAAAAhQEAABMAAAAAAAAA&#10;AAAAAAAAAAAAAFtDb250ZW50X1R5cGVzXS54bWxQSwECLQAUAAYACAAAACEAWvQsW78AAAAVAQAA&#10;CwAAAAAAAAAAAAAAAAAfAQAAX3JlbHMvLnJlbHNQSwECLQAUAAYACAAAACEAVXU+HMYAAADcAAAA&#10;DwAAAAAAAAAAAAAAAAAHAgAAZHJzL2Rvd25yZXYueG1sUEsFBgAAAAADAAMAtwAAAPoCAAAAAA==&#10;">
                            <v:line id="Line 385" o:spid="_x0000_s1128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386" o:spid="_x0000_s1129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" strokeweight=".5pt">
                              <v:stroke dashstyle="1 1"/>
                              <v:shadow color="#ccc"/>
                            </v:line>
                            <v:line id="Line 387" o:spid="_x0000_s1130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88" o:spid="_x0000_s1131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" strokeweight=".5pt">
                              <v:stroke dashstyle="1 1"/>
                              <v:shadow color="#ccc"/>
                            </v:line>
                            <v:line id="Line 389" o:spid="_x0000_s1132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" strokeweight=".5pt">
                              <v:shadow color="#ccc"/>
                            </v:line>
                          </v:group>
                          <v:group id="Group 390" o:spid="_x0000_s1133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">
                            <v:line id="Line 391" o:spid="_x0000_s1134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392" o:spid="_x0000_s1135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393" o:spid="_x0000_s1136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394" o:spid="_x0000_s1137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395" o:spid="_x0000_s1138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">
                              <v:stroke dashstyle="dash"/>
                              <v:shadow color="#ccc"/>
                            </v:line>
                          </v:group>
                        </v:group>
                      </v:group>
                      <v:group id="Group 396" o:spid="_x0000_s1139" style="position:absolute;left:11143;top:10757;width:137;height:612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">
                        <v:group id="Group 397" o:spid="_x0000_s1140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">
                          <v:group id="Group 398" o:spid="_x0000_s1141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">
                            <v:line id="Line 399" o:spid="_x0000_s1142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400" o:spid="_x0000_s1143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401" o:spid="_x0000_s1144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402" o:spid="_x0000_s1145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" strokeweight=".5pt">
                              <v:stroke dashstyle="1 1"/>
                              <v:shadow color="#ccc"/>
                            </v:line>
                            <v:line id="Line 403" o:spid="_x0000_s1146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" strokeweight=".5pt">
                              <v:shadow color="#ccc"/>
                            </v:line>
                          </v:group>
                          <v:group id="Group 404" o:spid="_x0000_s1147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sWJ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3hdr+DvTDgCMv0FAAD//wMAUEsBAi0AFAAGAAgAAAAhANvh9svuAAAAhQEAABMAAAAAAAAA&#10;AAAAAAAAAAAAAFtDb250ZW50X1R5cGVzXS54bWxQSwECLQAUAAYACAAAACEAWvQsW78AAAAVAQAA&#10;CwAAAAAAAAAAAAAAAAAfAQAAX3JlbHMvLnJlbHNQSwECLQAUAAYACAAAACEAYI7FicYAAADcAAAA&#10;DwAAAAAAAAAAAAAAAAAHAgAAZHJzL2Rvd25yZXYueG1sUEsFBgAAAAADAAMAtwAAAPoCAAAAAA==&#10;">
                            <v:line id="Line 405" o:spid="_x0000_s1148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406" o:spid="_x0000_s1149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407" o:spid="_x0000_s1150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408" o:spid="_x0000_s1151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409" o:spid="_x0000_s1152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">
                              <v:stroke dashstyle="dash"/>
                              <v:shadow color="#ccc"/>
                            </v:line>
                          </v:group>
                        </v:group>
                        <v:group id="Group 410" o:spid="_x0000_s1153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">
                          <v:group id="Group 411" o:spid="_x0000_s1154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">
                            <v:line id="Line 412" o:spid="_x0000_s1155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413" o:spid="_x0000_s1156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414" o:spid="_x0000_s1157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415" o:spid="_x0000_s1158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" strokeweight=".5pt">
                              <v:stroke dashstyle="1 1"/>
                              <v:shadow color="#ccc"/>
                            </v:line>
                            <v:line id="Line 416" o:spid="_x0000_s1159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" strokeweight=".5pt">
                              <v:shadow color="#ccc"/>
                            </v:line>
                          </v:group>
                          <v:group id="Group 417" o:spid="_x0000_s1160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          <v:line id="Line 418" o:spid="_x0000_s1161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" strokeweight=".5pt">
                              <v:stroke dashstyle="1 1"/>
                              <v:shadow color="#ccc"/>
                            </v:line>
                            <v:line id="Line 419" o:spid="_x0000_s1162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420" o:spid="_x0000_s1163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" strokeweight=".5pt">
                              <v:stroke dashstyle="1 1"/>
                              <v:shadow color="#ccc"/>
                            </v:line>
                            <v:line id="Line 421" o:spid="_x0000_s1164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" strokeweight=".5pt">
                              <v:stroke dashstyle="1 1"/>
                              <v:shadow color="#ccc"/>
                            </v:line>
                            <v:line id="Line 422" o:spid="_x0000_s1165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">
                              <v:stroke dashstyle="dash"/>
                              <v:shadow color="#ccc"/>
                            </v:line>
                          </v:group>
                        </v:group>
                      </v:group>
                    </v:group>
                    <v:group id="Group 423" o:spid="_x0000_s1166" style="position:absolute;left:11287;top:10757;width:22;height:612" coordorigin="11287,10757" coordsize="21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AI0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vAcJfB7JhwBufkBAAD//wMAUEsBAi0AFAAGAAgAAAAhANvh9svuAAAAhQEAABMAAAAAAAAA&#10;AAAAAAAAAAAAAFtDb250ZW50X1R5cGVzXS54bWxQSwECLQAUAAYACAAAACEAWvQsW78AAAAVAQAA&#10;CwAAAAAAAAAAAAAAAAAfAQAAX3JlbHMvLnJlbHNQSwECLQAUAAYACAAAACEAuTQCNMYAAADcAAAA&#10;DwAAAAAAAAAAAAAAAAAHAgAAZHJzL2Rvd25yZXYueG1sUEsFBgAAAAADAAMAtwAAAPoCAAAAAA==&#10;">
                      <v:line id="Line 424" o:spid="_x0000_s1167" style="position:absolute;visibility:visible;mso-wrap-style:square" from="11287,10757" to="11287,11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" strokeweight=".5pt">
                        <v:stroke dashstyle="1 1"/>
                        <v:shadow color="#ccc"/>
                      </v:line>
                      <v:line id="Line 425" o:spid="_x0000_s1168" style="position:absolute;visibility:visible;mso-wrap-style:square" from="11294,10757" to="11294,11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426" o:spid="_x0000_s1169" style="position:absolute;visibility:visible;mso-wrap-style:square" from="11302,10757" to="11302,11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" strokeweight=".5pt">
                        <v:stroke dashstyle="1 1"/>
                        <v:shadow color="#ccc"/>
                      </v:line>
                      <v:line id="Line 427" o:spid="_x0000_s1170" style="position:absolute;visibility:visible;mso-wrap-style:square" from="11309,10757" to="11309,11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" strokeweight=".5pt">
                        <v:stroke dashstyle="1 1"/>
                        <v:shadow color="#ccc"/>
                      </v:line>
                    </v:group>
                  </v:group>
                  <v:group id="Group 428" o:spid="_x0000_s1171" style="position:absolute;left:5141;top:4230;width:1925;height:9376;rotation:90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">
                    <v:group id="Group 429" o:spid="_x0000_s1172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iDM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e+LOfydCUdArn4BAAD//wMAUEsBAi0AFAAGAAgAAAAhANvh9svuAAAAhQEAABMAAAAAAAAA&#10;AAAAAAAAAAAAAFtDb250ZW50X1R5cGVzXS54bWxQSwECLQAUAAYACAAAACEAWvQsW78AAAAVAQAA&#10;CwAAAAAAAAAAAAAAAAAfAQAAX3JlbHMvLnJlbHNQSwECLQAUAAYACAAAACEA3z4gzMYAAADcAAAA&#10;DwAAAAAAAAAAAAAAAAAHAgAAZHJzL2Rvd25yZXYueG1sUEsFBgAAAAADAAMAtwAAAPoCAAAAAA==&#10;">
                      <v:group id="Group 430" o:spid="_x0000_s1173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oVX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">
                        <v:line id="Line 431" o:spid="_x0000_s1174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32" o:spid="_x0000_s1175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433" o:spid="_x0000_s1176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434" o:spid="_x0000_s1177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435" o:spid="_x0000_s1178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" strokeweight=".5pt">
                          <v:shadow color="#ccc"/>
                        </v:line>
                      </v:group>
                      <v:group id="Group 436" o:spid="_x0000_s1179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">
                        <v:line id="Line 437" o:spid="_x0000_s1180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38" o:spid="_x0000_s1181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" strokeweight=".5pt">
                          <v:stroke dashstyle="1 1"/>
                          <v:shadow color="#ccc"/>
                        </v:line>
                        <v:line id="Line 439" o:spid="_x0000_s1182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" strokeweight=".5pt">
                          <v:stroke dashstyle="1 1"/>
                          <v:shadow color="#ccc"/>
                        </v:line>
                        <v:line id="Line 440" o:spid="_x0000_s1183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41" o:spid="_x0000_s1184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">
                          <v:stroke dashstyle="dash"/>
                          <v:shadow color="#ccc"/>
                        </v:line>
                      </v:group>
                    </v:group>
                    <v:group id="Group 442" o:spid="_x0000_s1185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">
                      <v:group id="Group 443" o:spid="_x0000_s1186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">
                        <v:line id="Line 444" o:spid="_x0000_s1187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45" o:spid="_x0000_s1188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446" o:spid="_x0000_s1189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447" o:spid="_x0000_s1190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448" o:spid="_x0000_s1191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" strokeweight=".5pt">
                          <v:shadow color="#ccc"/>
                        </v:line>
                      </v:group>
                      <v:group id="Group 449" o:spid="_x0000_s1192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">
                        <v:line id="Line 450" o:spid="_x0000_s1193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" strokeweight=".5pt">
                          <v:stroke dashstyle="1 1"/>
                          <v:shadow color="#ccc"/>
                        </v:line>
                        <v:line id="Line 451" o:spid="_x0000_s1194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" strokeweight=".5pt">
                          <v:stroke dashstyle="1 1"/>
                          <v:shadow color="#ccc"/>
                        </v:line>
                        <v:line id="Line 452" o:spid="_x0000_s1195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" strokeweight=".5pt">
                          <v:stroke dashstyle="1 1"/>
                          <v:shadow color="#ccc"/>
                        </v:line>
                        <v:line id="Line 453" o:spid="_x0000_s1196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" strokeweight=".5pt">
                          <v:stroke dashstyle="1 1"/>
                          <v:shadow color="#ccc"/>
                        </v:line>
                        <v:line id="Line 454" o:spid="_x0000_s1197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">
                          <v:stroke dashstyle="dash"/>
                          <v:shadow color="#ccc"/>
                        </v:line>
                      </v:group>
                    </v:group>
                  </v:group>
                  <v:group id="Group 455" o:spid="_x0000_s1198" style="position:absolute;left:5893;top:-2104;width:421;height:9376;rotation:90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">
                    <v:line id="Line 456" o:spid="_x0000_s1199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" strokeweight=".5pt">
                      <v:stroke dashstyle="1 1"/>
                      <v:shadow color="#ccc"/>
                    </v:line>
                    <v:line id="Line 457" o:spid="_x0000_s1200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" strokeweight=".5pt">
                      <v:stroke dashstyle="1 1"/>
                      <v:shadow color="#ccc"/>
                    </v:line>
                    <v:line id="Line 458" o:spid="_x0000_s1201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" strokeweight=".5pt">
                      <v:stroke dashstyle="1 1"/>
                      <v:shadow color="#ccc"/>
                    </v:line>
                    <v:line id="Line 459" o:spid="_x0000_s1202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" strokeweight=".5pt">
                      <v:stroke dashstyle="1 1"/>
                      <v:shadow color="#ccc"/>
                    </v:line>
                    <v:line id="Line 460" o:spid="_x0000_s1203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">
                      <v:stroke dashstyle="dash"/>
                      <v:shadow color="#ccc"/>
                    </v:line>
                  </v:group>
                  <v:group id="Group 461" o:spid="_x0000_s1204" style="position:absolute;left:5659;top:-1340;width:906;height:9376;rotation:90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">
                    <v:group id="Group 462" o:spid="_x0000_s1205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">
                      <v:line id="Line 463" o:spid="_x0000_s1206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464" o:spid="_x0000_s1207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465" o:spid="_x0000_s1208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466" o:spid="_x0000_s1209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" strokeweight=".5pt">
                        <v:stroke dashstyle="1 1"/>
                        <v:shadow color="#ccc"/>
                      </v:line>
                      <v:line id="Line 467" o:spid="_x0000_s1210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" strokeweight=".5pt">
                        <v:shadow color="#ccc"/>
                      </v:line>
                    </v:group>
                    <v:group id="Group 468" o:spid="_x0000_s1211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">
                      <v:line id="Line 469" o:spid="_x0000_s1212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470" o:spid="_x0000_s1213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471" o:spid="_x0000_s1214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472" o:spid="_x0000_s1215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473" o:spid="_x0000_s1216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">
                        <v:stroke dashstyle="dash"/>
                        <v:shadow color="#ccc"/>
                      </v:line>
                    </v:group>
                  </v:group>
                </v:group>
                <v:group id="Group 474" o:spid="_x0000_s1217" style="position:absolute;left:5111;top:2205;width:1925;height:9376;rotation:90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">
                  <v:group id="Group 475" o:spid="_x0000_s1218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/++xwAAAN0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k1T45RsZQee/AAAA//8DAFBLAQItABQABgAIAAAAIQDb4fbL7gAAAIUBAAATAAAAAAAA&#10;AAAAAAAAAAAAAABbQ29udGVudF9UeXBlc10ueG1sUEsBAi0AFAAGAAgAAAAhAFr0LFu/AAAAFQEA&#10;AAsAAAAAAAAAAAAAAAAAHwEAAF9yZWxzLy5yZWxzUEsBAi0AFAAGAAgAAAAhAOpD/77HAAAA3QAA&#10;AA8AAAAAAAAAAAAAAAAABwIAAGRycy9kb3ducmV2LnhtbFBLBQYAAAAAAwADALcAAAD7AgAAAAA=&#10;">
                    <v:group id="Group 476" o:spid="_x0000_s1219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1olwwAAAN0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nSsHrm3iCXD4BAAD//wMAUEsBAi0AFAAGAAgAAAAhANvh9svuAAAAhQEAABMAAAAAAAAAAAAA&#10;AAAAAAAAAFtDb250ZW50X1R5cGVzXS54bWxQSwECLQAUAAYACAAAACEAWvQsW78AAAAVAQAACwAA&#10;AAAAAAAAAAAAAAAfAQAAX3JlbHMvLnJlbHNQSwECLQAUAAYACAAAACEAhQ9aJcMAAADdAAAADwAA&#10;AAAAAAAAAAAAAAAHAgAAZHJzL2Rvd25yZXYueG1sUEsFBgAAAAADAAMAtwAAAPcCAAAAAA==&#10;">
                      <v:line id="Line 477" o:spid="_x0000_s1220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" strokeweight=".5pt">
                        <v:stroke dashstyle="1 1"/>
                        <v:shadow color="#ccc"/>
                      </v:line>
                      <v:line id="Line 478" o:spid="_x0000_s1221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479" o:spid="_x0000_s1222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480" o:spid="_x0000_s1223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" strokeweight=".5pt">
                        <v:stroke dashstyle="1 1"/>
                        <v:shadow color="#ccc"/>
                      </v:line>
                      <v:line id="Line 481" o:spid="_x0000_s1224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" strokeweight=".5pt">
                        <v:shadow color="#ccc"/>
                      </v:line>
                    </v:group>
                    <v:group id="Group 482" o:spid="_x0000_s1225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mfKxAAAAN0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cfIKv9+EE+TmBwAA//8DAFBLAQItABQABgAIAAAAIQDb4fbL7gAAAIUBAAATAAAAAAAAAAAA&#10;AAAAAAAAAABbQ29udGVudF9UeXBlc10ueG1sUEsBAi0AFAAGAAgAAAAhAFr0LFu/AAAAFQEAAAsA&#10;AAAAAAAAAAAAAAAAHwEAAF9yZWxzLy5yZWxzUEsBAi0AFAAGAAgAAAAhAGWqZ8rEAAAA3QAAAA8A&#10;AAAAAAAAAAAAAAAABwIAAGRycy9kb3ducmV2LnhtbFBLBQYAAAAAAwADALcAAAD4AgAAAAA=&#10;">
                      <v:line id="Line 483" o:spid="_x0000_s1226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484" o:spid="_x0000_s1227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485" o:spid="_x0000_s1228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486" o:spid="_x0000_s1229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" strokeweight=".5pt">
                        <v:stroke dashstyle="1 1"/>
                        <v:shadow color="#ccc"/>
                      </v:line>
                      <v:line id="Line 487" o:spid="_x0000_s1230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">
                        <v:stroke dashstyle="dash"/>
                        <v:shadow color="#ccc"/>
                      </v:line>
                    </v:group>
                  </v:group>
                  <v:group id="Group 488" o:spid="_x0000_s1231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at0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eDaHxzfhBLn+BQAA//8DAFBLAQItABQABgAIAAAAIQDb4fbL7gAAAIUBAAATAAAAAAAAAAAA&#10;AAAAAAAAAABbQ29udGVudF9UeXBlc10ueG1sUEsBAi0AFAAGAAgAAAAhAFr0LFu/AAAAFQEAAAsA&#10;AAAAAAAAAAAAAAAAHwEAAF9yZWxzLy5yZWxzUEsBAi0AFAAGAAgAAAAhANT9q3TEAAAA3QAAAA8A&#10;AAAAAAAAAAAAAAAABwIAAGRycy9kb3ducmV2LnhtbFBLBQYAAAAAAwADALcAAAD4AgAAAAA=&#10;">
                    <v:group id="Group 489" o:spid="_x0000_s1232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DMA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">
                      <v:line id="Line 490" o:spid="_x0000_s1233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" strokeweight=".5pt">
                        <v:stroke dashstyle="1 1"/>
                        <v:shadow color="#ccc"/>
                      </v:line>
                      <v:line id="Line 491" o:spid="_x0000_s1234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492" o:spid="_x0000_s1235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" strokeweight=".5pt">
                        <v:stroke dashstyle="1 1"/>
                        <v:shadow color="#ccc"/>
                      </v:line>
                      <v:line id="Line 493" o:spid="_x0000_s1236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494" o:spid="_x0000_s1237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" strokeweight=".5pt">
                        <v:shadow color="#ccc"/>
                      </v:line>
                    </v:group>
                    <v:group id="Group 495" o:spid="_x0000_s1238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qPe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fDLNzKC3vwDAAD//wMAUEsBAi0AFAAGAAgAAAAhANvh9svuAAAAhQEAABMAAAAAAAAA&#10;AAAAAAAAAAAAAFtDb250ZW50X1R5cGVzXS54bWxQSwECLQAUAAYACAAAACEAWvQsW78AAAAVAQAA&#10;CwAAAAAAAAAAAAAAAAAfAQAAX3JlbHMvLnJlbHNQSwECLQAUAAYACAAAACEAofaj3sYAAADdAAAA&#10;DwAAAAAAAAAAAAAAAAAHAgAAZHJzL2Rvd25yZXYueG1sUEsFBgAAAAADAAMAtwAAAPoCAAAAAA==&#10;">
                      <v:line id="Line 496" o:spid="_x0000_s1239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497" o:spid="_x0000_s1240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498" o:spid="_x0000_s1241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499" o:spid="_x0000_s1242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500" o:spid="_x0000_s1243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">
                        <v:stroke dashstyle="dash"/>
                        <v:shadow color="#ccc"/>
                      </v:line>
                    </v:group>
                  </v:group>
                </v:group>
                <v:group id="Group 501" o:spid="_x0000_s1244" style="position:absolute;left:5112;top:6253;width:1925;height:9376;rotation:90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">
                  <v:group id="Group 502" o:spid="_x0000_s1245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">
                    <v:group id="Group 503" o:spid="_x0000_s1246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K/Y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eDKNzKC3vwDAAD//wMAUEsBAi0AFAAGAAgAAAAhANvh9svuAAAAhQEAABMAAAAAAAAA&#10;AAAAAAAAAAAAAFtDb250ZW50X1R5cGVzXS54bWxQSwECLQAUAAYACAAAACEAWvQsW78AAAAVAQAA&#10;CwAAAAAAAAAAAAAAAAAfAQAAX3JlbHMvLnJlbHNQSwECLQAUAAYACAAAACEAX4Cv2MYAAADdAAAA&#10;DwAAAAAAAAAAAAAAAAAHAgAAZHJzL2Rvd25yZXYueG1sUEsFBgAAAAADAAMAtwAAAPoCAAAAAA==&#10;">
                      <v:line id="Line 504" o:spid="_x0000_s1247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05" o:spid="_x0000_s1248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506" o:spid="_x0000_s1249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07" o:spid="_x0000_s1250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08" o:spid="_x0000_s1251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" strokeweight=".5pt">
                        <v:shadow color="#ccc"/>
                      </v:line>
                    </v:group>
                    <v:group id="Group 509" o:spid="_x0000_s1252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9agwwAAAN0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X40ncLfN+EEufwFAAD//wMAUEsBAi0AFAAGAAgAAAAhANvh9svuAAAAhQEAABMAAAAAAAAAAAAA&#10;AAAAAAAAAFtDb250ZW50X1R5cGVzXS54bWxQSwECLQAUAAYACAAAACEAWvQsW78AAAAVAQAACwAA&#10;AAAAAAAAAAAAAAAfAQAAX3JlbHMvLnJlbHNQSwECLQAUAAYACAAAACEAhsvWoMMAAADdAAAADwAA&#10;AAAAAAAAAAAAAAAHAgAAZHJzL2Rvd25yZXYueG1sUEsFBgAAAAADAAMAtwAAAPcCAAAAAA==&#10;">
                      <v:line id="Line 510" o:spid="_x0000_s1253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11" o:spid="_x0000_s1254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12" o:spid="_x0000_s1255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13" o:spid="_x0000_s1256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514" o:spid="_x0000_s1257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">
                        <v:stroke dashstyle="dash"/>
                        <v:shadow color="#ccc"/>
                      </v:line>
                    </v:group>
                  </v:group>
                  <v:group id="Group 515" o:spid="_x0000_s1258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UZ+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k5Xwyzcygs5/AQAA//8DAFBLAQItABQABgAIAAAAIQDb4fbL7gAAAIUBAAATAAAAAAAA&#10;AAAAAAAAAAAAAABbQ29udGVudF9UeXBlc10ueG1sUEsBAi0AFAAGAAgAAAAhAFr0LFu/AAAAFQEA&#10;AAsAAAAAAAAAAAAAAAAAHwEAAF9yZWxzLy5yZWxzUEsBAi0AFAAGAAgAAAAhAHwpRn7HAAAA3QAA&#10;AA8AAAAAAAAAAAAAAAAABwIAAGRycy9kb3ducmV2LnhtbFBLBQYAAAAAAwADALcAAAD7AgAAAAA=&#10;">
                    <v:group id="Group 516" o:spid="_x0000_s1259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">
                      <v:line id="Line 517" o:spid="_x0000_s1260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" strokeweight=".5pt">
                        <v:stroke dashstyle="1 1"/>
                        <v:shadow color="#ccc"/>
                      </v:line>
                      <v:line id="Line 518" o:spid="_x0000_s1261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19" o:spid="_x0000_s1262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20" o:spid="_x0000_s1263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" strokeweight=".5pt">
                        <v:stroke dashstyle="1 1"/>
                        <v:shadow color="#ccc"/>
                      </v:line>
                      <v:line id="Line 521" o:spid="_x0000_s1264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" strokeweight=".5pt">
                        <v:shadow color="#ccc"/>
                      </v:line>
                    </v:group>
                    <v:group id="Group 522" o:spid="_x0000_s1265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N4KwwAAAN0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xoOoe/b8IJcvkLAAD//wMAUEsBAi0AFAAGAAgAAAAhANvh9svuAAAAhQEAABMAAAAAAAAAAAAA&#10;AAAAAAAAAFtDb250ZW50X1R5cGVzXS54bWxQSwECLQAUAAYACAAAACEAWvQsW78AAAAVAQAACwAA&#10;AAAAAAAAAAAAAAAfAQAAX3JlbHMvLnJlbHNQSwECLQAUAAYACAAAACEA88DeCsMAAADdAAAADwAA&#10;AAAAAAAAAAAAAAAHAgAAZHJzL2Rvd25yZXYueG1sUEsFBgAAAAADAAMAtwAAAPcCAAAAAA==&#10;">
                      <v:line id="Line 523" o:spid="_x0000_s1266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524" o:spid="_x0000_s1267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25" o:spid="_x0000_s1268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" strokeweight=".5pt">
                        <v:stroke dashstyle="1 1"/>
                        <v:shadow color="#ccc"/>
                      </v:line>
                      <v:line id="Line 526" o:spid="_x0000_s1269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527" o:spid="_x0000_s1270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">
                        <v:stroke dashstyle="dash"/>
                        <v:shadow color="#ccc"/>
                      </v:line>
                    </v:group>
                  </v:group>
                </v:group>
                <v:group id="Group 528" o:spid="_x0000_s1271" style="position:absolute;left:5113;top:8262;width:1925;height:9376;rotation:90" coordorigin="10719,10699" coordsize="136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">
                  <v:group id="Group 529" o:spid="_x0000_s1272" style="position:absolute;left:10719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orAwwAAAN0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xo9gHPb8IJcvEPAAD//wMAUEsBAi0AFAAGAAgAAAAhANvh9svuAAAAhQEAABMAAAAAAAAAAAAA&#10;AAAAAAAAAFtDb250ZW50X1R5cGVzXS54bWxQSwECLQAUAAYACAAAACEAWvQsW78AAAAVAQAACwAA&#10;AAAAAAAAAAAAAAAfAQAAX3JlbHMvLnJlbHNQSwECLQAUAAYACAAAACEAzX6KwMMAAADdAAAADwAA&#10;AAAAAAAAAAAAAAAHAgAAZHJzL2Rvd25yZXYueG1sUEsFBgAAAAADAAMAtwAAAPcCAAAAAA==&#10;">
                    <v:group id="Group 530" o:spid="_x0000_s1273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">
                      <v:line id="Line 531" o:spid="_x0000_s1274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" strokeweight=".5pt">
                        <v:stroke dashstyle="1 1"/>
                        <v:shadow color="#ccc"/>
                      </v:line>
                      <v:line id="Line 532" o:spid="_x0000_s1275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33" o:spid="_x0000_s1276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" strokeweight=".5pt">
                        <v:stroke dashstyle="1 1"/>
                        <v:shadow color="#ccc"/>
                      </v:line>
                      <v:line id="Line 534" o:spid="_x0000_s1277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35" o:spid="_x0000_s1278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" strokeweight=".5pt">
                        <v:shadow color="#ccc"/>
                      </v:line>
                    </v:group>
                    <v:group id="Group 536" o:spid="_x0000_s1279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L+FxAAAAN0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8WsCv9+EE+TmBwAA//8DAFBLAQItABQABgAIAAAAIQDb4fbL7gAAAIUBAAATAAAAAAAAAAAA&#10;AAAAAAAAAABbQ29udGVudF9UeXBlc10ueG1sUEsBAi0AFAAGAAgAAAAhAFr0LFu/AAAAFQEAAAsA&#10;AAAAAAAAAAAAAAAAHwEAAF9yZWxzLy5yZWxzUEsBAi0AFAAGAAgAAAAhAFjQv4XEAAAA3QAAAA8A&#10;AAAAAAAAAAAAAAAABwIAAGRycy9kb3ducmV2LnhtbFBLBQYAAAAAAwADALcAAAD4AgAAAAA=&#10;">
                      <v:line id="Line 537" o:spid="_x0000_s1280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" strokeweight=".5pt">
                        <v:stroke dashstyle="1 1"/>
                        <v:shadow color="#ccc"/>
                      </v:line>
                      <v:line id="Line 538" o:spid="_x0000_s1281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39" o:spid="_x0000_s1282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40" o:spid="_x0000_s1283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41" o:spid="_x0000_s1284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">
                        <v:stroke dashstyle="dash"/>
                        <v:shadow color="#ccc"/>
                      </v:line>
                    </v:group>
                  </v:group>
                  <v:group id="Group 542" o:spid="_x0000_s1285" style="position:absolute;left:10791;top:10699;width:65;height:612" coordorigin="10719,10699" coordsize="64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YJqwwAAAN0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nRbAbPb8IJcvEPAAD//wMAUEsBAi0AFAAGAAgAAAAhANvh9svuAAAAhQEAABMAAAAAAAAAAAAA&#10;AAAAAAAAAFtDb250ZW50X1R5cGVzXS54bWxQSwECLQAUAAYACAAAACEAWvQsW78AAAAVAQAACwAA&#10;AAAAAAAAAAAAAAAfAQAAX3JlbHMvLnJlbHNQSwECLQAUAAYACAAAACEAuHWCasMAAADdAAAADwAA&#10;AAAAAAAAAAAAAAAHAgAAZHJzL2Rvd25yZXYueG1sUEsFBgAAAAADAAMAtwAAAPcCAAAAAA==&#10;">
                    <v:group id="Group 543" o:spid="_x0000_s1286" style="position:absolute;left:10719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">
                      <v:line id="Line 544" o:spid="_x0000_s1287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45" o:spid="_x0000_s1288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546" o:spid="_x0000_s1289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547" o:spid="_x0000_s1290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548" o:spid="_x0000_s1291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" strokeweight=".5pt">
                        <v:shadow color="#ccc"/>
                      </v:line>
                    </v:group>
                    <v:group id="Group 549" o:spid="_x0000_s1292" style="position:absolute;left:10755;top:10699;width:29;height:612" coordorigin="10719,10699" coordsize="28,6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mw6xQAAAN0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">
                      <v:line id="Line 550" o:spid="_x0000_s1293" style="position:absolute;visibility:visible;mso-wrap-style:square" from="10719,10699" to="10719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" strokeweight=".5pt">
                        <v:stroke dashstyle="1 1"/>
                        <v:shadow color="#ccc"/>
                      </v:line>
                      <v:line id="Line 551" o:spid="_x0000_s1294" style="position:absolute;visibility:visible;mso-wrap-style:square" from="10726,10699" to="10726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" strokeweight=".5pt">
                        <v:stroke dashstyle="1 1"/>
                        <v:shadow color="#ccc"/>
                      </v:line>
                      <v:line id="Line 552" o:spid="_x0000_s1295" style="position:absolute;visibility:visible;mso-wrap-style:square" from="10733,10699" to="10733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" strokeweight=".5pt">
                        <v:stroke dashstyle="1 1"/>
                        <v:shadow color="#ccc"/>
                      </v:line>
                      <v:line id="Line 553" o:spid="_x0000_s1296" style="position:absolute;visibility:visible;mso-wrap-style:square" from="10741,10699" to="10741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" strokeweight=".5pt">
                        <v:stroke dashstyle="1 1"/>
                        <v:shadow color="#ccc"/>
                      </v:line>
                      <v:line id="Line 554" o:spid="_x0000_s1297" style="position:absolute;visibility:visible;mso-wrap-style:square" from="10748,10699" to="10748,11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">
                        <v:stroke dashstyle="dash"/>
                        <v:shadow color="#ccc"/>
                      </v:line>
                    </v:group>
                  </v:group>
                </v:group>
              </v:group>
            </w:pict>
          </mc:Fallback>
        </mc:AlternateContent>
      </w: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642160" w:rsidRDefault="00642160" w:rsidP="009E650F">
      <w:pPr>
        <w:pStyle w:val="ListParagraph"/>
        <w:spacing w:line="360" w:lineRule="auto"/>
        <w:ind w:left="360"/>
        <w:jc w:val="both"/>
      </w:pPr>
    </w:p>
    <w:p w:rsidR="00642160" w:rsidRDefault="00642160" w:rsidP="009E650F">
      <w:pPr>
        <w:pStyle w:val="ListParagraph"/>
        <w:spacing w:line="360" w:lineRule="auto"/>
        <w:ind w:left="360"/>
        <w:jc w:val="both"/>
      </w:pPr>
    </w:p>
    <w:p w:rsidR="00642160" w:rsidRDefault="00642160" w:rsidP="009E650F">
      <w:pPr>
        <w:pStyle w:val="ListParagraph"/>
        <w:spacing w:line="360" w:lineRule="auto"/>
        <w:ind w:left="360"/>
        <w:jc w:val="both"/>
      </w:pPr>
    </w:p>
    <w:p w:rsidR="00642160" w:rsidRDefault="00642160" w:rsidP="009E650F">
      <w:pPr>
        <w:pStyle w:val="ListParagraph"/>
        <w:spacing w:line="360" w:lineRule="auto"/>
        <w:ind w:left="360"/>
        <w:jc w:val="both"/>
      </w:pPr>
    </w:p>
    <w:p w:rsidR="00642160" w:rsidRDefault="00642160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9E650F">
      <w:pPr>
        <w:pStyle w:val="ListParagraph"/>
        <w:spacing w:line="360" w:lineRule="auto"/>
        <w:ind w:left="360"/>
        <w:jc w:val="both"/>
      </w:pPr>
    </w:p>
    <w:p w:rsidR="009E650F" w:rsidRDefault="009E650F" w:rsidP="00642160">
      <w:pPr>
        <w:spacing w:line="480" w:lineRule="auto"/>
        <w:ind w:left="360" w:hanging="360"/>
        <w:rPr>
          <w:vertAlign w:val="superscript"/>
        </w:rPr>
      </w:pPr>
      <w:r w:rsidRPr="00642160">
        <w:rPr>
          <w:b/>
        </w:rPr>
        <w:lastRenderedPageBreak/>
        <w:t>(b)</w:t>
      </w:r>
      <w:r>
        <w:t xml:space="preserve">  </w:t>
      </w:r>
      <w:r w:rsidRPr="00CC1B7E">
        <w:t>Triangle A</w:t>
      </w:r>
      <w:r w:rsidRPr="00CC1B7E">
        <w:rPr>
          <w:vertAlign w:val="superscript"/>
        </w:rPr>
        <w:t>1</w:t>
      </w:r>
      <w:r w:rsidRPr="00CC1B7E">
        <w:t>B</w:t>
      </w:r>
      <w:r w:rsidRPr="00CC1B7E">
        <w:rPr>
          <w:vertAlign w:val="superscript"/>
        </w:rPr>
        <w:t>1</w:t>
      </w:r>
      <w:r w:rsidRPr="00CC1B7E">
        <w:t>C</w:t>
      </w:r>
      <w:r w:rsidRPr="00CC1B7E">
        <w:rPr>
          <w:vertAlign w:val="superscript"/>
        </w:rPr>
        <w:t>1</w:t>
      </w:r>
      <w:r w:rsidRPr="00CC1B7E">
        <w:t xml:space="preserve"> is the image of triangle ABC under enlargement of scale factor</w:t>
      </w:r>
      <w:r>
        <w:t xml:space="preserve"> 2 with the </w:t>
      </w:r>
      <w:proofErr w:type="spellStart"/>
      <w:r>
        <w:t>centre</w:t>
      </w:r>
      <w:proofErr w:type="spellEnd"/>
      <w:r>
        <w:t xml:space="preserve"> at (3, 0</w:t>
      </w:r>
      <w:r w:rsidRPr="00CC1B7E">
        <w:t>). Construct and label triangle A</w:t>
      </w:r>
      <w:r w:rsidRPr="00CC1B7E">
        <w:rPr>
          <w:vertAlign w:val="superscript"/>
        </w:rPr>
        <w:t>1</w:t>
      </w:r>
      <w:r w:rsidRPr="00CC1B7E">
        <w:t>B</w:t>
      </w:r>
      <w:r w:rsidRPr="00CC1B7E">
        <w:rPr>
          <w:vertAlign w:val="superscript"/>
        </w:rPr>
        <w:t>1</w:t>
      </w:r>
      <w:r w:rsidRPr="00CC1B7E">
        <w:t>C</w:t>
      </w:r>
      <w:r w:rsidRPr="00CC1B7E">
        <w:rPr>
          <w:vertAlign w:val="superscript"/>
        </w:rPr>
        <w:t>1</w:t>
      </w:r>
      <w:r w:rsidRPr="00CC1B7E">
        <w:t xml:space="preserve">. State the </w:t>
      </w:r>
      <w:r>
        <w:t xml:space="preserve">coordinates of the </w:t>
      </w:r>
      <w:r w:rsidRPr="00CC1B7E">
        <w:t>triangle A</w:t>
      </w:r>
      <w:r w:rsidRPr="00CC1B7E">
        <w:rPr>
          <w:vertAlign w:val="superscript"/>
        </w:rPr>
        <w:t>1</w:t>
      </w:r>
      <w:r w:rsidRPr="00CC1B7E">
        <w:t>B</w:t>
      </w:r>
      <w:r w:rsidRPr="00CC1B7E">
        <w:rPr>
          <w:vertAlign w:val="superscript"/>
        </w:rPr>
        <w:t>1</w:t>
      </w:r>
      <w:r w:rsidRPr="00CC1B7E">
        <w:t>C</w:t>
      </w:r>
      <w:r w:rsidRPr="00CC1B7E">
        <w:rPr>
          <w:vertAlign w:val="superscript"/>
        </w:rPr>
        <w:t>1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030CC">
        <w:rPr>
          <w:b/>
          <w:bCs/>
        </w:rPr>
        <w:t>(3 marks)</w:t>
      </w:r>
    </w:p>
    <w:p w:rsidR="009E650F" w:rsidRDefault="009E650F" w:rsidP="00642160">
      <w:pPr>
        <w:spacing w:line="480" w:lineRule="auto"/>
        <w:ind w:left="360" w:hanging="360"/>
        <w:rPr>
          <w:b/>
          <w:bCs/>
        </w:rPr>
      </w:pPr>
      <w:r w:rsidRPr="00642160">
        <w:rPr>
          <w:b/>
        </w:rPr>
        <w:t>(c)</w:t>
      </w:r>
      <w:r>
        <w:t xml:space="preserve">  </w:t>
      </w:r>
      <w:r w:rsidRPr="00CC1B7E">
        <w:t>A</w:t>
      </w:r>
      <w:r w:rsidRPr="00CC1B7E">
        <w:rPr>
          <w:vertAlign w:val="superscript"/>
        </w:rPr>
        <w:t>11</w:t>
      </w:r>
      <w:r w:rsidRPr="00CC1B7E">
        <w:t>B</w:t>
      </w:r>
      <w:r w:rsidRPr="00CC1B7E">
        <w:rPr>
          <w:vertAlign w:val="superscript"/>
        </w:rPr>
        <w:t>11</w:t>
      </w:r>
      <w:r w:rsidRPr="00CC1B7E">
        <w:t>C</w:t>
      </w:r>
      <w:r w:rsidRPr="00CC1B7E">
        <w:rPr>
          <w:vertAlign w:val="superscript"/>
        </w:rPr>
        <w:t>11</w:t>
      </w:r>
      <w:r w:rsidRPr="00CC1B7E">
        <w:t xml:space="preserve"> is the image of A</w:t>
      </w:r>
      <w:r w:rsidRPr="00CC1B7E">
        <w:rPr>
          <w:vertAlign w:val="superscript"/>
        </w:rPr>
        <w:t>1</w:t>
      </w:r>
      <w:r w:rsidRPr="00CC1B7E">
        <w:t>B</w:t>
      </w:r>
      <w:r w:rsidRPr="00CC1B7E">
        <w:rPr>
          <w:vertAlign w:val="superscript"/>
        </w:rPr>
        <w:t>1</w:t>
      </w:r>
      <w:r w:rsidRPr="00CC1B7E">
        <w:t>C</w:t>
      </w:r>
      <w:r w:rsidRPr="00CC1B7E">
        <w:rPr>
          <w:vertAlign w:val="superscript"/>
        </w:rPr>
        <w:t>1</w:t>
      </w:r>
      <w:r w:rsidRPr="00CC1B7E">
        <w:t xml:space="preserve"> under a certain rotation.  If A</w:t>
      </w:r>
      <w:r w:rsidRPr="00CC1B7E">
        <w:rPr>
          <w:vertAlign w:val="superscript"/>
        </w:rPr>
        <w:t>11</w:t>
      </w:r>
      <w:r>
        <w:t xml:space="preserve"> (-2, -1</w:t>
      </w:r>
      <w:r w:rsidRPr="00CC1B7E">
        <w:t>), B</w:t>
      </w:r>
      <w:r w:rsidRPr="00CC1B7E">
        <w:rPr>
          <w:vertAlign w:val="superscript"/>
        </w:rPr>
        <w:t>11</w:t>
      </w:r>
      <w:r>
        <w:t>(-2, -5</w:t>
      </w:r>
      <w:r w:rsidRPr="00CC1B7E">
        <w:t>) and</w:t>
      </w:r>
      <w:r w:rsidRPr="00CC1B7E">
        <w:tab/>
      </w:r>
      <w:r w:rsidRPr="00CC1B7E">
        <w:tab/>
        <w:t xml:space="preserve">  C</w:t>
      </w:r>
      <w:r w:rsidRPr="00CC1B7E">
        <w:rPr>
          <w:vertAlign w:val="superscript"/>
        </w:rPr>
        <w:t>11</w:t>
      </w:r>
      <w:r>
        <w:t>(0, -1</w:t>
      </w:r>
      <w:r w:rsidRPr="00CC1B7E">
        <w:t xml:space="preserve">), </w:t>
      </w:r>
      <w:r>
        <w:t xml:space="preserve">by </w:t>
      </w:r>
      <w:r w:rsidRPr="00CC1B7E">
        <w:t xml:space="preserve">construction, find the coordinates of the </w:t>
      </w:r>
      <w:proofErr w:type="spellStart"/>
      <w:r w:rsidRPr="00CC1B7E">
        <w:t>centre</w:t>
      </w:r>
      <w:proofErr w:type="spellEnd"/>
      <w:r w:rsidRPr="00CC1B7E">
        <w:t xml:space="preserve"> of rotation.</w:t>
      </w:r>
      <w:r w:rsidRPr="00CC1B7E">
        <w:tab/>
      </w:r>
      <w:r>
        <w:tab/>
      </w:r>
      <w:r w:rsidRPr="008030CC">
        <w:rPr>
          <w:b/>
          <w:bCs/>
        </w:rPr>
        <w:t>(3 marks)</w:t>
      </w:r>
    </w:p>
    <w:p w:rsidR="009E650F" w:rsidRDefault="009E650F" w:rsidP="00642160">
      <w:pPr>
        <w:spacing w:line="480" w:lineRule="auto"/>
        <w:ind w:left="360" w:hanging="360"/>
        <w:rPr>
          <w:b/>
          <w:bCs/>
        </w:rPr>
      </w:pPr>
      <w:r w:rsidRPr="00642160">
        <w:rPr>
          <w:b/>
        </w:rPr>
        <w:t>(d)</w:t>
      </w:r>
      <w:r>
        <w:t xml:space="preserve">  </w:t>
      </w:r>
      <w:r w:rsidRPr="00CC1B7E">
        <w:t>Triangle A</w:t>
      </w:r>
      <w:r w:rsidRPr="00CC1B7E">
        <w:rPr>
          <w:vertAlign w:val="superscript"/>
        </w:rPr>
        <w:t>11</w:t>
      </w:r>
      <w:r w:rsidRPr="00CC1B7E">
        <w:t>B</w:t>
      </w:r>
      <w:r w:rsidRPr="00CC1B7E">
        <w:rPr>
          <w:vertAlign w:val="superscript"/>
        </w:rPr>
        <w:t>11</w:t>
      </w:r>
      <w:r w:rsidRPr="00CC1B7E">
        <w:t>C</w:t>
      </w:r>
      <w:r w:rsidRPr="00CC1B7E">
        <w:rPr>
          <w:vertAlign w:val="superscript"/>
        </w:rPr>
        <w:t>11</w:t>
      </w:r>
      <w:r>
        <w:t>, is reflected on the line</w:t>
      </w:r>
      <m:oMath>
        <m:r>
          <w:rPr>
            <w:rFonts w:ascii="Cambria Math" w:hAnsi="Cambria Math"/>
          </w:rPr>
          <m:t xml:space="preserve">  y=-3</m:t>
        </m:r>
      </m:oMath>
      <w:r w:rsidR="00222313" w:rsidRPr="00686F8E">
        <w:fldChar w:fldCharType="begin"/>
      </w:r>
      <w:r w:rsidRPr="00686F8E">
        <w:instrText xml:space="preserve"> QUOTE </w:instrText>
      </w:r>
      <w:r>
        <w:rPr>
          <w:noProof/>
        </w:rPr>
        <w:drawing>
          <wp:inline distT="0" distB="0" distL="0" distR="0">
            <wp:extent cx="495300" cy="1714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2313" w:rsidRPr="00686F8E">
        <w:fldChar w:fldCharType="end"/>
      </w:r>
      <w:r w:rsidRPr="00CC1B7E">
        <w:t>. Draw the triangle A</w:t>
      </w:r>
      <w:r w:rsidRPr="00CC1B7E">
        <w:rPr>
          <w:vertAlign w:val="superscript"/>
        </w:rPr>
        <w:t>111</w:t>
      </w:r>
      <w:r w:rsidRPr="00CC1B7E">
        <w:t>B</w:t>
      </w:r>
      <w:r w:rsidRPr="00CC1B7E">
        <w:rPr>
          <w:vertAlign w:val="superscript"/>
        </w:rPr>
        <w:t>111</w:t>
      </w:r>
      <w:r w:rsidRPr="00CC1B7E">
        <w:t>C</w:t>
      </w:r>
      <w:r w:rsidRPr="00CC1B7E">
        <w:rPr>
          <w:vertAlign w:val="superscript"/>
        </w:rPr>
        <w:t>111</w:t>
      </w:r>
      <w:r w:rsidRPr="00CC1B7E">
        <w:t xml:space="preserve"> the</w:t>
      </w:r>
      <w:r w:rsidRPr="00CC1B7E">
        <w:tab/>
      </w:r>
      <w:r w:rsidRPr="00CC1B7E">
        <w:tab/>
        <w:t xml:space="preserve">  image of triangle A</w:t>
      </w:r>
      <w:r w:rsidRPr="00CC1B7E">
        <w:rPr>
          <w:vertAlign w:val="superscript"/>
        </w:rPr>
        <w:t>11</w:t>
      </w:r>
      <w:r w:rsidRPr="00CC1B7E">
        <w:t>B</w:t>
      </w:r>
      <w:r w:rsidRPr="00CC1B7E">
        <w:rPr>
          <w:vertAlign w:val="superscript"/>
        </w:rPr>
        <w:t>11</w:t>
      </w:r>
      <w:r w:rsidRPr="00CC1B7E">
        <w:t>C</w:t>
      </w:r>
      <w:r w:rsidRPr="00CC1B7E">
        <w:rPr>
          <w:vertAlign w:val="superscript"/>
        </w:rPr>
        <w:t>11</w:t>
      </w:r>
      <w:r w:rsidRPr="00CC1B7E">
        <w:t xml:space="preserve"> under reflection in the line.</w:t>
      </w:r>
      <m:oMath>
        <m:r>
          <w:rPr>
            <w:rFonts w:ascii="Cambria Math" w:hAnsi="Cambria Math"/>
            <w:i/>
          </w:rPr>
          <w:fldChar w:fldCharType="begin"/>
        </m:r>
        <m:r>
          <m:rPr>
            <m:sty m:val="p"/>
          </m:rPr>
          <w:rPr>
            <w:rFonts w:ascii="Cambria Math" w:hAnsi="Cambria Math"/>
          </w:rPr>
          <m:t xml:space="preserve"> QUOTE </m:t>
        </m:r>
        <m:r>
          <w:rPr>
            <w:rFonts w:ascii="Cambria Math" w:hAnsi="Cambria Math"/>
            <w:i/>
            <w:noProof/>
          </w:rPr>
          <w:drawing>
            <wp:inline distT="0" distB="0" distL="0" distR="0">
              <wp:extent cx="533400" cy="142875"/>
              <wp:effectExtent l="0" t="0" r="0" b="9525"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"/>
                      <pic:cNvPicPr>
                        <a:picLocks noChangeAspect="1" noChangeArrowheads="1"/>
                      </pic:cNvPicPr>
                    </pic:nvPicPr>
                    <pic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340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m:r>
        <m:r>
          <w:rPr>
            <w:rFonts w:ascii="Cambria Math" w:hAnsi="Cambria Math"/>
            <w:i/>
          </w:rPr>
          <w:fldChar w:fldCharType="separate"/>
        </m:r>
        <m:r>
          <m:rPr>
            <m:sty m:val="p"/>
          </m:rPr>
          <w:rPr>
            <w:rFonts w:ascii="Cambria Math" w:hAnsi="Cambria Math"/>
            <w:noProof/>
          </w:rPr>
          <m:t>y=-3</m:t>
        </m:r>
        <m:r>
          <w:rPr>
            <w:rFonts w:ascii="Cambria Math" w:hAnsi="Cambria Math"/>
            <w:i/>
          </w:rPr>
          <w:fldChar w:fldCharType="end"/>
        </m:r>
      </m:oMath>
      <w:r w:rsidRPr="00CC1B7E">
        <w:tab/>
      </w:r>
      <w:r w:rsidRPr="00CC1B7E">
        <w:tab/>
      </w:r>
      <w:r>
        <w:tab/>
      </w:r>
      <w:r w:rsidR="00D3525F">
        <w:rPr>
          <w:b/>
          <w:bCs/>
        </w:rPr>
        <w:t>(2 marks)</w:t>
      </w: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p w:rsidR="00810B78" w:rsidRDefault="00810B78" w:rsidP="00642160">
      <w:pPr>
        <w:spacing w:line="480" w:lineRule="auto"/>
        <w:ind w:left="360" w:hanging="360"/>
        <w:rPr>
          <w:b/>
          <w:bCs/>
        </w:rPr>
      </w:pPr>
    </w:p>
    <w:sectPr w:rsidR="00810B78" w:rsidSect="002455BF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810" w:right="1080" w:bottom="1440" w:left="1440" w:header="720" w:footer="25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7DEB" w:rsidRDefault="00C67DEB" w:rsidP="009E650F">
      <w:r>
        <w:separator/>
      </w:r>
    </w:p>
  </w:endnote>
  <w:endnote w:type="continuationSeparator" w:id="0">
    <w:p w:rsidR="00C67DEB" w:rsidRDefault="00C67DEB" w:rsidP="009E65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8B6" w:rsidRDefault="005678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525F" w:rsidRPr="005678B6" w:rsidRDefault="00D3525F" w:rsidP="005678B6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8B6" w:rsidRDefault="005678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7DEB" w:rsidRDefault="00C67DEB" w:rsidP="009E650F">
      <w:r>
        <w:separator/>
      </w:r>
    </w:p>
  </w:footnote>
  <w:footnote w:type="continuationSeparator" w:id="0">
    <w:p w:rsidR="00C67DEB" w:rsidRDefault="00C67DEB" w:rsidP="009E650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8B6" w:rsidRDefault="005678B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8B6" w:rsidRDefault="005678B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78B6" w:rsidRDefault="005678B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820877"/>
    <w:multiLevelType w:val="hybridMultilevel"/>
    <w:tmpl w:val="0FB88A64"/>
    <w:lvl w:ilvl="0" w:tplc="CE2042AC">
      <w:start w:val="1"/>
      <w:numFmt w:val="decimal"/>
      <w:lvlText w:val="%1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 w15:restartNumberingAfterBreak="0">
    <w:nsid w:val="09F773B5"/>
    <w:multiLevelType w:val="hybridMultilevel"/>
    <w:tmpl w:val="3E4A02A0"/>
    <w:lvl w:ilvl="0" w:tplc="028AB6E4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E3395A"/>
    <w:multiLevelType w:val="hybridMultilevel"/>
    <w:tmpl w:val="C75CBDC8"/>
    <w:lvl w:ilvl="0" w:tplc="57084858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4C3A4D"/>
    <w:multiLevelType w:val="hybridMultilevel"/>
    <w:tmpl w:val="BFEC75E4"/>
    <w:lvl w:ilvl="0" w:tplc="7C8683EE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A45448E"/>
    <w:multiLevelType w:val="hybridMultilevel"/>
    <w:tmpl w:val="2430CBB0"/>
    <w:lvl w:ilvl="0" w:tplc="B5D67E5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CBA77BB"/>
    <w:multiLevelType w:val="hybridMultilevel"/>
    <w:tmpl w:val="7E924682"/>
    <w:lvl w:ilvl="0" w:tplc="65060A5C">
      <w:start w:val="1"/>
      <w:numFmt w:val="decimal"/>
      <w:lvlText w:val="%1."/>
      <w:lvlJc w:val="left"/>
      <w:pPr>
        <w:ind w:left="36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D635255"/>
    <w:multiLevelType w:val="hybridMultilevel"/>
    <w:tmpl w:val="C89ED0B0"/>
    <w:lvl w:ilvl="0" w:tplc="B0309806">
      <w:start w:val="9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BC1E6B"/>
    <w:multiLevelType w:val="hybridMultilevel"/>
    <w:tmpl w:val="8EBC664A"/>
    <w:lvl w:ilvl="0" w:tplc="C3FC4F4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20475A"/>
    <w:multiLevelType w:val="hybridMultilevel"/>
    <w:tmpl w:val="9A3C64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6D3F3B"/>
    <w:multiLevelType w:val="hybridMultilevel"/>
    <w:tmpl w:val="61A8F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84417D"/>
    <w:multiLevelType w:val="hybridMultilevel"/>
    <w:tmpl w:val="3CC60908"/>
    <w:lvl w:ilvl="0" w:tplc="FDB4A8C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060915"/>
    <w:multiLevelType w:val="hybridMultilevel"/>
    <w:tmpl w:val="37E6C0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FED6A30"/>
    <w:multiLevelType w:val="hybridMultilevel"/>
    <w:tmpl w:val="9DD6C588"/>
    <w:lvl w:ilvl="0" w:tplc="FB2C62DA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FF10C32"/>
    <w:multiLevelType w:val="hybridMultilevel"/>
    <w:tmpl w:val="EECA7086"/>
    <w:lvl w:ilvl="0" w:tplc="4BF2E92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145534"/>
    <w:multiLevelType w:val="hybridMultilevel"/>
    <w:tmpl w:val="47341E2A"/>
    <w:lvl w:ilvl="0" w:tplc="0D9A3B98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C3590A"/>
    <w:multiLevelType w:val="hybridMultilevel"/>
    <w:tmpl w:val="3A9823B0"/>
    <w:lvl w:ilvl="0" w:tplc="84A64916">
      <w:start w:val="1"/>
      <w:numFmt w:val="lowerRoman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4F77D7"/>
    <w:multiLevelType w:val="hybridMultilevel"/>
    <w:tmpl w:val="3C921D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4F623C"/>
    <w:multiLevelType w:val="hybridMultilevel"/>
    <w:tmpl w:val="606A1908"/>
    <w:lvl w:ilvl="0" w:tplc="8AFEBDE4">
      <w:start w:val="2"/>
      <w:numFmt w:val="lowerRoman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59A72FD2"/>
    <w:multiLevelType w:val="hybridMultilevel"/>
    <w:tmpl w:val="9ED607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FD6064"/>
    <w:multiLevelType w:val="hybridMultilevel"/>
    <w:tmpl w:val="D31206BA"/>
    <w:lvl w:ilvl="0" w:tplc="5868013E">
      <w:start w:val="1"/>
      <w:numFmt w:val="lowerRoman"/>
      <w:lvlText w:val="(%1)"/>
      <w:lvlJc w:val="left"/>
      <w:pPr>
        <w:ind w:left="164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368" w:hanging="360"/>
      </w:pPr>
    </w:lvl>
    <w:lvl w:ilvl="2" w:tplc="0409001B" w:tentative="1">
      <w:start w:val="1"/>
      <w:numFmt w:val="lowerRoman"/>
      <w:lvlText w:val="%3."/>
      <w:lvlJc w:val="right"/>
      <w:pPr>
        <w:ind w:left="3088" w:hanging="180"/>
      </w:pPr>
    </w:lvl>
    <w:lvl w:ilvl="3" w:tplc="0409000F" w:tentative="1">
      <w:start w:val="1"/>
      <w:numFmt w:val="decimal"/>
      <w:lvlText w:val="%4."/>
      <w:lvlJc w:val="left"/>
      <w:pPr>
        <w:ind w:left="3808" w:hanging="360"/>
      </w:pPr>
    </w:lvl>
    <w:lvl w:ilvl="4" w:tplc="04090019" w:tentative="1">
      <w:start w:val="1"/>
      <w:numFmt w:val="lowerLetter"/>
      <w:lvlText w:val="%5."/>
      <w:lvlJc w:val="left"/>
      <w:pPr>
        <w:ind w:left="4528" w:hanging="360"/>
      </w:pPr>
    </w:lvl>
    <w:lvl w:ilvl="5" w:tplc="0409001B" w:tentative="1">
      <w:start w:val="1"/>
      <w:numFmt w:val="lowerRoman"/>
      <w:lvlText w:val="%6."/>
      <w:lvlJc w:val="right"/>
      <w:pPr>
        <w:ind w:left="5248" w:hanging="180"/>
      </w:pPr>
    </w:lvl>
    <w:lvl w:ilvl="6" w:tplc="0409000F" w:tentative="1">
      <w:start w:val="1"/>
      <w:numFmt w:val="decimal"/>
      <w:lvlText w:val="%7."/>
      <w:lvlJc w:val="left"/>
      <w:pPr>
        <w:ind w:left="5968" w:hanging="360"/>
      </w:pPr>
    </w:lvl>
    <w:lvl w:ilvl="7" w:tplc="04090019" w:tentative="1">
      <w:start w:val="1"/>
      <w:numFmt w:val="lowerLetter"/>
      <w:lvlText w:val="%8."/>
      <w:lvlJc w:val="left"/>
      <w:pPr>
        <w:ind w:left="6688" w:hanging="360"/>
      </w:pPr>
    </w:lvl>
    <w:lvl w:ilvl="8" w:tplc="0409001B" w:tentative="1">
      <w:start w:val="1"/>
      <w:numFmt w:val="lowerRoman"/>
      <w:lvlText w:val="%9."/>
      <w:lvlJc w:val="right"/>
      <w:pPr>
        <w:ind w:left="7408" w:hanging="180"/>
      </w:pPr>
    </w:lvl>
  </w:abstractNum>
  <w:abstractNum w:abstractNumId="20" w15:restartNumberingAfterBreak="0">
    <w:nsid w:val="5E1C27DB"/>
    <w:multiLevelType w:val="hybridMultilevel"/>
    <w:tmpl w:val="0EEA7A68"/>
    <w:lvl w:ilvl="0" w:tplc="1EF4C570">
      <w:start w:val="14"/>
      <w:numFmt w:val="bullet"/>
      <w:lvlText w:val="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2041093"/>
    <w:multiLevelType w:val="hybridMultilevel"/>
    <w:tmpl w:val="4448D97A"/>
    <w:lvl w:ilvl="0" w:tplc="5F301D2A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3BB162E"/>
    <w:multiLevelType w:val="hybridMultilevel"/>
    <w:tmpl w:val="E2AEC5A6"/>
    <w:lvl w:ilvl="0" w:tplc="F878A82C">
      <w:start w:val="500"/>
      <w:numFmt w:val="lowerRoman"/>
      <w:lvlText w:val="%1)"/>
      <w:lvlJc w:val="left"/>
      <w:pPr>
        <w:tabs>
          <w:tab w:val="num" w:pos="2880"/>
        </w:tabs>
        <w:ind w:left="28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5"/>
  </w:num>
  <w:num w:numId="2">
    <w:abstractNumId w:val="11"/>
  </w:num>
  <w:num w:numId="3">
    <w:abstractNumId w:val="18"/>
  </w:num>
  <w:num w:numId="4">
    <w:abstractNumId w:val="0"/>
  </w:num>
  <w:num w:numId="5">
    <w:abstractNumId w:val="16"/>
  </w:num>
  <w:num w:numId="6">
    <w:abstractNumId w:val="6"/>
  </w:num>
  <w:num w:numId="7">
    <w:abstractNumId w:val="21"/>
  </w:num>
  <w:num w:numId="8">
    <w:abstractNumId w:val="12"/>
  </w:num>
  <w:num w:numId="9">
    <w:abstractNumId w:val="10"/>
  </w:num>
  <w:num w:numId="10">
    <w:abstractNumId w:val="20"/>
  </w:num>
  <w:num w:numId="11">
    <w:abstractNumId w:val="15"/>
  </w:num>
  <w:num w:numId="12">
    <w:abstractNumId w:val="14"/>
  </w:num>
  <w:num w:numId="13">
    <w:abstractNumId w:val="17"/>
  </w:num>
  <w:num w:numId="14">
    <w:abstractNumId w:val="22"/>
  </w:num>
  <w:num w:numId="15">
    <w:abstractNumId w:val="4"/>
  </w:num>
  <w:num w:numId="16">
    <w:abstractNumId w:val="13"/>
  </w:num>
  <w:num w:numId="17">
    <w:abstractNumId w:val="19"/>
  </w:num>
  <w:num w:numId="18">
    <w:abstractNumId w:val="9"/>
  </w:num>
  <w:num w:numId="19">
    <w:abstractNumId w:val="2"/>
  </w:num>
  <w:num w:numId="20">
    <w:abstractNumId w:val="3"/>
  </w:num>
  <w:num w:numId="21">
    <w:abstractNumId w:val="8"/>
  </w:num>
  <w:num w:numId="22">
    <w:abstractNumId w:val="7"/>
  </w:num>
  <w:num w:numId="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0849"/>
    <w:rsid w:val="00040156"/>
    <w:rsid w:val="00055DCB"/>
    <w:rsid w:val="00055EC3"/>
    <w:rsid w:val="00196989"/>
    <w:rsid w:val="001E38A8"/>
    <w:rsid w:val="00222313"/>
    <w:rsid w:val="002455BF"/>
    <w:rsid w:val="002A11A0"/>
    <w:rsid w:val="00353BC0"/>
    <w:rsid w:val="003C09FD"/>
    <w:rsid w:val="003D756C"/>
    <w:rsid w:val="004627DB"/>
    <w:rsid w:val="004D4A7B"/>
    <w:rsid w:val="005678B6"/>
    <w:rsid w:val="006072AD"/>
    <w:rsid w:val="00642160"/>
    <w:rsid w:val="0064298F"/>
    <w:rsid w:val="006A094E"/>
    <w:rsid w:val="006A61F3"/>
    <w:rsid w:val="006B215B"/>
    <w:rsid w:val="006F7089"/>
    <w:rsid w:val="007525CD"/>
    <w:rsid w:val="007F2735"/>
    <w:rsid w:val="00810B78"/>
    <w:rsid w:val="00874E1E"/>
    <w:rsid w:val="008F3777"/>
    <w:rsid w:val="0096076A"/>
    <w:rsid w:val="009E650F"/>
    <w:rsid w:val="00A1110D"/>
    <w:rsid w:val="00A316FA"/>
    <w:rsid w:val="00B05A11"/>
    <w:rsid w:val="00B6136B"/>
    <w:rsid w:val="00B832E6"/>
    <w:rsid w:val="00BB0849"/>
    <w:rsid w:val="00BC2AE6"/>
    <w:rsid w:val="00C04C05"/>
    <w:rsid w:val="00C2125C"/>
    <w:rsid w:val="00C67DEB"/>
    <w:rsid w:val="00CC573A"/>
    <w:rsid w:val="00D3525F"/>
    <w:rsid w:val="00D4499E"/>
    <w:rsid w:val="00DA1AB2"/>
    <w:rsid w:val="00E14FBB"/>
    <w:rsid w:val="00E510D7"/>
    <w:rsid w:val="00E521C1"/>
    <w:rsid w:val="00ED3D3D"/>
    <w:rsid w:val="00F37F91"/>
    <w:rsid w:val="00FB35C8"/>
    <w:rsid w:val="00FC4505"/>
    <w:rsid w:val="00FC47AE"/>
    <w:rsid w:val="00FD48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229B7AE7"/>
  <w15:docId w15:val="{6B012A81-C985-4001-BACB-BAC7EED34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08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3525F"/>
    <w:pPr>
      <w:keepNext/>
      <w:spacing w:line="360" w:lineRule="auto"/>
      <w:ind w:left="720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B084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14FBB"/>
    <w:rPr>
      <w:color w:val="808080"/>
    </w:rPr>
  </w:style>
  <w:style w:type="paragraph" w:styleId="Footer">
    <w:name w:val="footer"/>
    <w:basedOn w:val="Normal"/>
    <w:link w:val="FooterChar"/>
    <w:uiPriority w:val="99"/>
    <w:rsid w:val="002A11A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A11A0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9E650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E650F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3525F"/>
    <w:rPr>
      <w:rFonts w:ascii="Times New Roman" w:eastAsia="Times New Roman" w:hAnsi="Times New Roman" w:cs="Times New Roman"/>
      <w:b/>
      <w:sz w:val="24"/>
      <w:szCs w:val="24"/>
    </w:rPr>
  </w:style>
  <w:style w:type="paragraph" w:styleId="PlainText">
    <w:name w:val="Plain Text"/>
    <w:basedOn w:val="Normal"/>
    <w:link w:val="PlainTextChar"/>
    <w:uiPriority w:val="99"/>
    <w:rsid w:val="00D3525F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D3525F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55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5B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91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2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58</Words>
  <Characters>717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NUNA</dc:creator>
  <cp:lastModifiedBy>Francis Njiru</cp:lastModifiedBy>
  <cp:revision>4</cp:revision>
  <cp:lastPrinted>2015-08-04T11:41:00Z</cp:lastPrinted>
  <dcterms:created xsi:type="dcterms:W3CDTF">2016-04-05T14:59:00Z</dcterms:created>
  <dcterms:modified xsi:type="dcterms:W3CDTF">2018-08-05T17:08:00Z</dcterms:modified>
</cp:coreProperties>
</file>